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05F491D" w14:textId="1EBAD069" w:rsidR="00E1485A" w:rsidRPr="001503A6" w:rsidRDefault="00E1485A" w:rsidP="00E1485A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bookmarkStart w:id="0" w:name="_Hlk35284578"/>
      <w:bookmarkStart w:id="1" w:name="_Hlk35283394"/>
      <w:bookmarkStart w:id="2" w:name="_Hlk35283830"/>
      <w:bookmarkEnd w:id="0"/>
      <w:r>
        <w:rPr>
          <w:noProof/>
        </w:rPr>
        <w:drawing>
          <wp:inline distT="0" distB="0" distL="0" distR="0" wp14:anchorId="7FDA01B7" wp14:editId="6980C4CF">
            <wp:extent cx="5486400" cy="4091305"/>
            <wp:effectExtent l="0" t="0" r="0" b="4445"/>
            <wp:docPr id="10" name="Picture 10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EC0FEE4.tmp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091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503A6">
        <w:rPr>
          <w:rFonts w:ascii="Arial" w:hAnsi="Arial" w:cs="Arial"/>
          <w:b/>
        </w:rPr>
        <w:t>Instructions</w:t>
      </w:r>
    </w:p>
    <w:p w14:paraId="62848326" w14:textId="46C444EB" w:rsidR="00E1485A" w:rsidRPr="001503A6" w:rsidRDefault="00E1485A" w:rsidP="00E1485A">
      <w:pPr>
        <w:pStyle w:val="MediumGrid1-Accent22"/>
        <w:numPr>
          <w:ilvl w:val="0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noProof/>
        </w:rPr>
        <w:drawing>
          <wp:anchor distT="0" distB="0" distL="114300" distR="114300" simplePos="0" relativeHeight="251660288" behindDoc="0" locked="0" layoutInCell="1" allowOverlap="1" wp14:anchorId="6787B480" wp14:editId="4D54BC2F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503A6">
        <w:rPr>
          <w:rFonts w:ascii="Arial" w:hAnsi="Arial" w:cs="Arial"/>
        </w:rPr>
        <w:t xml:space="preserve">Use </w:t>
      </w:r>
      <w:r w:rsidRPr="001503A6">
        <w:rPr>
          <w:rFonts w:ascii="Arial" w:hAnsi="Arial" w:cs="Arial"/>
          <w:b/>
        </w:rPr>
        <w:t>black</w:t>
      </w:r>
      <w:r w:rsidRPr="001503A6">
        <w:rPr>
          <w:rFonts w:ascii="Arial" w:hAnsi="Arial" w:cs="Arial"/>
        </w:rPr>
        <w:t xml:space="preserve"> ink or ball-point pen.</w:t>
      </w:r>
    </w:p>
    <w:p w14:paraId="10A829B1" w14:textId="55D25637" w:rsidR="00E1485A" w:rsidRPr="001503A6" w:rsidRDefault="00E1485A" w:rsidP="00E1485A">
      <w:pPr>
        <w:pStyle w:val="MediumGrid1-Accent22"/>
        <w:numPr>
          <w:ilvl w:val="1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noProof/>
        </w:rPr>
        <w:drawing>
          <wp:anchor distT="0" distB="0" distL="114300" distR="114300" simplePos="0" relativeHeight="251659264" behindDoc="0" locked="0" layoutInCell="1" allowOverlap="1" wp14:anchorId="5C248716" wp14:editId="33E0E588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503A6">
        <w:rPr>
          <w:rFonts w:ascii="Arial" w:hAnsi="Arial" w:cs="Arial"/>
          <w:b/>
        </w:rPr>
        <w:t>Fill in the boxes</w:t>
      </w:r>
      <w:r w:rsidRPr="001503A6">
        <w:rPr>
          <w:rFonts w:ascii="Arial" w:hAnsi="Arial" w:cs="Arial"/>
        </w:rPr>
        <w:t xml:space="preserve"> at the top of this page with your name,</w:t>
      </w:r>
      <w:r w:rsidRPr="001503A6">
        <w:rPr>
          <w:rFonts w:ascii="Arial" w:hAnsi="Arial" w:cs="Arial"/>
        </w:rPr>
        <w:br/>
        <w:t>centre number and candidate number.</w:t>
      </w:r>
    </w:p>
    <w:p w14:paraId="1E5427D8" w14:textId="77777777" w:rsidR="00E1485A" w:rsidRPr="001503A6" w:rsidRDefault="00E1485A" w:rsidP="00E1485A">
      <w:pPr>
        <w:pStyle w:val="MediumGrid1-Accent22"/>
        <w:numPr>
          <w:ilvl w:val="0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Answer </w:t>
      </w:r>
      <w:r w:rsidRPr="001503A6">
        <w:rPr>
          <w:rFonts w:ascii="Arial" w:hAnsi="Arial" w:cs="Arial"/>
          <w:b/>
        </w:rPr>
        <w:t>all</w:t>
      </w:r>
      <w:r w:rsidRPr="001503A6">
        <w:rPr>
          <w:rFonts w:ascii="Arial" w:hAnsi="Arial" w:cs="Arial"/>
        </w:rPr>
        <w:t xml:space="preserve"> questions.</w:t>
      </w:r>
    </w:p>
    <w:p w14:paraId="1D895A52" w14:textId="77777777" w:rsidR="00E1485A" w:rsidRPr="001503A6" w:rsidRDefault="00E1485A" w:rsidP="00E1485A">
      <w:pPr>
        <w:pStyle w:val="MediumGrid1-Accent22"/>
        <w:numPr>
          <w:ilvl w:val="0"/>
          <w:numId w:val="2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Answer the questions in the spaces provided</w:t>
      </w:r>
      <w:r w:rsidRPr="001503A6">
        <w:rPr>
          <w:rFonts w:ascii="Arial" w:hAnsi="Arial" w:cs="Arial"/>
        </w:rPr>
        <w:br/>
      </w:r>
      <w:r w:rsidRPr="001503A6">
        <w:rPr>
          <w:rFonts w:ascii="Arial" w:hAnsi="Arial" w:cs="Arial"/>
          <w:i/>
        </w:rPr>
        <w:t>– there may be more space than you need.</w:t>
      </w:r>
    </w:p>
    <w:p w14:paraId="395AAEE4" w14:textId="77777777" w:rsidR="00E1485A" w:rsidRPr="001503A6" w:rsidRDefault="00E1485A" w:rsidP="00E1485A">
      <w:pPr>
        <w:pStyle w:val="MediumGrid1-Accent22"/>
        <w:numPr>
          <w:ilvl w:val="0"/>
          <w:numId w:val="2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You must </w:t>
      </w:r>
      <w:r w:rsidRPr="001503A6">
        <w:rPr>
          <w:rFonts w:ascii="Arial" w:hAnsi="Arial" w:cs="Arial"/>
          <w:b/>
        </w:rPr>
        <w:t>show all your working.</w:t>
      </w:r>
    </w:p>
    <w:p w14:paraId="66F43605" w14:textId="77777777" w:rsidR="00E1485A" w:rsidRPr="001503A6" w:rsidRDefault="00E1485A" w:rsidP="00E1485A">
      <w:pPr>
        <w:numPr>
          <w:ilvl w:val="0"/>
          <w:numId w:val="2"/>
        </w:numPr>
        <w:tabs>
          <w:tab w:val="left" w:pos="426"/>
          <w:tab w:val="left" w:pos="851"/>
        </w:tabs>
        <w:ind w:left="426" w:hanging="426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Diagrams are </w:t>
      </w:r>
      <w:r w:rsidRPr="001503A6">
        <w:rPr>
          <w:rFonts w:ascii="Arial" w:hAnsi="Arial" w:cs="Arial"/>
          <w:b/>
        </w:rPr>
        <w:t>NOT</w:t>
      </w:r>
      <w:r w:rsidRPr="001503A6">
        <w:rPr>
          <w:rFonts w:ascii="Arial" w:hAnsi="Arial" w:cs="Arial"/>
        </w:rPr>
        <w:t xml:space="preserve"> accurately drawn, unless otherwise indicated. </w:t>
      </w:r>
    </w:p>
    <w:p w14:paraId="41C94BD0" w14:textId="77777777" w:rsidR="00E1485A" w:rsidRPr="001503A6" w:rsidRDefault="00E1485A" w:rsidP="00E1485A">
      <w:pPr>
        <w:numPr>
          <w:ilvl w:val="0"/>
          <w:numId w:val="2"/>
        </w:numPr>
        <w:tabs>
          <w:tab w:val="left" w:pos="0"/>
          <w:tab w:val="left" w:pos="426"/>
          <w:tab w:val="left" w:pos="851"/>
        </w:tabs>
        <w:ind w:left="0" w:firstLine="0"/>
        <w:rPr>
          <w:rFonts w:ascii="Arial" w:hAnsi="Arial" w:cs="Arial"/>
          <w:b/>
        </w:rPr>
      </w:pPr>
      <w:r w:rsidRPr="001503A6">
        <w:rPr>
          <w:rFonts w:ascii="Arial" w:hAnsi="Arial" w:cs="Arial"/>
        </w:rPr>
        <w:t xml:space="preserve">If your calculator does not have a </w:t>
      </w:r>
      <w:r w:rsidRPr="001503A6">
        <w:rPr>
          <w:rFonts w:ascii="Times New Roman" w:hAnsi="Times New Roman"/>
          <w:i/>
        </w:rPr>
        <w:t>π</w:t>
      </w:r>
      <w:r w:rsidRPr="001503A6">
        <w:rPr>
          <w:rFonts w:ascii="Arial" w:hAnsi="Arial" w:cs="Arial"/>
        </w:rPr>
        <w:t xml:space="preserve"> button, take the value of </w:t>
      </w:r>
      <w:r w:rsidRPr="007F7DA7">
        <w:rPr>
          <w:rFonts w:ascii="Times New Roman" w:hAnsi="Times New Roman"/>
          <w:i/>
          <w:sz w:val="32"/>
          <w:szCs w:val="32"/>
        </w:rPr>
        <w:t>π</w:t>
      </w:r>
      <w:r w:rsidRPr="001503A6">
        <w:rPr>
          <w:rFonts w:ascii="Arial" w:hAnsi="Arial" w:cs="Arial"/>
        </w:rPr>
        <w:t xml:space="preserve"> to be</w:t>
      </w:r>
      <w:r w:rsidRPr="001503A6">
        <w:rPr>
          <w:rFonts w:ascii="Arial" w:hAnsi="Arial" w:cs="Arial"/>
          <w:b/>
        </w:rPr>
        <w:t xml:space="preserve"> </w:t>
      </w:r>
      <w:r w:rsidRPr="001503A6">
        <w:rPr>
          <w:rFonts w:ascii="Arial" w:hAnsi="Arial" w:cs="Arial"/>
        </w:rPr>
        <w:t xml:space="preserve">3.142 </w:t>
      </w:r>
    </w:p>
    <w:p w14:paraId="626E36EA" w14:textId="77777777" w:rsidR="00E1485A" w:rsidRDefault="00E1485A" w:rsidP="00E1485A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</w:rPr>
      </w:pPr>
      <w:r w:rsidRPr="001503A6">
        <w:rPr>
          <w:rFonts w:ascii="Arial" w:hAnsi="Arial" w:cs="Arial"/>
        </w:rPr>
        <w:t>unless the question instructs otherwise.</w:t>
      </w:r>
    </w:p>
    <w:p w14:paraId="393D8C5F" w14:textId="77777777" w:rsidR="00E1485A" w:rsidRPr="001503A6" w:rsidRDefault="00E1485A" w:rsidP="00E1485A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  <w:b/>
        </w:rPr>
      </w:pPr>
    </w:p>
    <w:p w14:paraId="093ED86E" w14:textId="77777777" w:rsidR="00E1485A" w:rsidRPr="001503A6" w:rsidRDefault="00E1485A" w:rsidP="00E1485A">
      <w:pPr>
        <w:pStyle w:val="MediumGrid1-Accent22"/>
        <w:tabs>
          <w:tab w:val="left" w:pos="426"/>
          <w:tab w:val="left" w:pos="851"/>
        </w:tabs>
        <w:spacing w:after="0" w:line="360" w:lineRule="auto"/>
        <w:ind w:left="0"/>
        <w:contextualSpacing w:val="0"/>
        <w:rPr>
          <w:rFonts w:ascii="Arial" w:hAnsi="Arial" w:cs="Arial"/>
          <w:b/>
        </w:rPr>
      </w:pPr>
      <w:r w:rsidRPr="001503A6">
        <w:rPr>
          <w:rFonts w:ascii="Arial" w:hAnsi="Arial" w:cs="Arial"/>
          <w:b/>
        </w:rPr>
        <w:t>Information</w:t>
      </w:r>
    </w:p>
    <w:p w14:paraId="4B01A51D" w14:textId="6CEDE990" w:rsidR="00E1485A" w:rsidRPr="001503A6" w:rsidRDefault="00E1485A" w:rsidP="00E1485A">
      <w:pPr>
        <w:pStyle w:val="ColorfulList-Accent11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The total mark for this paper is </w:t>
      </w:r>
      <w:r w:rsidR="007F387F">
        <w:rPr>
          <w:rFonts w:ascii="Arial" w:hAnsi="Arial" w:cs="Arial"/>
          <w:b/>
        </w:rPr>
        <w:t>48</w:t>
      </w:r>
      <w:r w:rsidRPr="001503A6">
        <w:rPr>
          <w:rFonts w:ascii="Arial" w:hAnsi="Arial" w:cs="Arial"/>
        </w:rPr>
        <w:t xml:space="preserve">. There are </w:t>
      </w:r>
      <w:r w:rsidR="007F387F">
        <w:rPr>
          <w:rFonts w:ascii="Arial" w:hAnsi="Arial" w:cs="Arial"/>
          <w:b/>
        </w:rPr>
        <w:t>9</w:t>
      </w:r>
      <w:r w:rsidRPr="001503A6">
        <w:rPr>
          <w:rFonts w:ascii="Arial" w:hAnsi="Arial" w:cs="Arial"/>
        </w:rPr>
        <w:t xml:space="preserve"> questions.</w:t>
      </w:r>
    </w:p>
    <w:p w14:paraId="1928295F" w14:textId="77777777" w:rsidR="00E1485A" w:rsidRPr="001503A6" w:rsidRDefault="00E1485A" w:rsidP="00E1485A">
      <w:pPr>
        <w:pStyle w:val="ColorfulList-Accent11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Questions have been arranged in an ascending order of mean difficulty, as found by all students in the June 201</w:t>
      </w:r>
      <w:r>
        <w:rPr>
          <w:rFonts w:ascii="Arial" w:hAnsi="Arial" w:cs="Arial"/>
        </w:rPr>
        <w:t>7–November 2019</w:t>
      </w:r>
      <w:r w:rsidRPr="001503A6">
        <w:rPr>
          <w:rFonts w:ascii="Arial" w:hAnsi="Arial" w:cs="Arial"/>
        </w:rPr>
        <w:t xml:space="preserve"> examinations.</w:t>
      </w:r>
    </w:p>
    <w:p w14:paraId="34C7E134" w14:textId="77777777" w:rsidR="00E1485A" w:rsidRPr="003E761B" w:rsidRDefault="00E1485A" w:rsidP="00E1485A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The marks for </w:t>
      </w:r>
      <w:r w:rsidRPr="001503A6">
        <w:rPr>
          <w:rFonts w:ascii="Arial" w:hAnsi="Arial" w:cs="Arial"/>
          <w:b/>
        </w:rPr>
        <w:t>each</w:t>
      </w:r>
      <w:r w:rsidRPr="001503A6">
        <w:rPr>
          <w:rFonts w:ascii="Arial" w:hAnsi="Arial" w:cs="Arial"/>
        </w:rPr>
        <w:t xml:space="preserve"> question are shown in brackets</w:t>
      </w:r>
      <w:r w:rsidRPr="001503A6">
        <w:rPr>
          <w:rFonts w:ascii="Arial" w:hAnsi="Arial" w:cs="Arial"/>
        </w:rPr>
        <w:br/>
      </w:r>
      <w:r w:rsidRPr="001503A6">
        <w:rPr>
          <w:rFonts w:ascii="Arial" w:hAnsi="Arial" w:cs="Arial"/>
          <w:i/>
        </w:rPr>
        <w:t>– use this as a guide as to how much time to spend on each question.</w:t>
      </w:r>
    </w:p>
    <w:p w14:paraId="73174A80" w14:textId="77777777" w:rsidR="00E1485A" w:rsidRPr="001503A6" w:rsidRDefault="00E1485A" w:rsidP="00E1485A">
      <w:pPr>
        <w:pStyle w:val="MediumGrid1-Accent22"/>
        <w:tabs>
          <w:tab w:val="left" w:pos="426"/>
          <w:tab w:val="left" w:pos="851"/>
        </w:tabs>
        <w:spacing w:after="0" w:line="240" w:lineRule="auto"/>
        <w:ind w:left="426"/>
        <w:contextualSpacing w:val="0"/>
        <w:rPr>
          <w:rFonts w:ascii="Arial" w:hAnsi="Arial" w:cs="Arial"/>
        </w:rPr>
      </w:pPr>
    </w:p>
    <w:p w14:paraId="5F91FCB2" w14:textId="77777777" w:rsidR="00E1485A" w:rsidRPr="001503A6" w:rsidRDefault="00E1485A" w:rsidP="00E1485A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r w:rsidRPr="001503A6">
        <w:rPr>
          <w:rFonts w:ascii="Arial" w:hAnsi="Arial" w:cs="Arial"/>
          <w:b/>
        </w:rPr>
        <w:t>Advice</w:t>
      </w:r>
    </w:p>
    <w:p w14:paraId="7E981D97" w14:textId="77777777" w:rsidR="00E1485A" w:rsidRPr="001503A6" w:rsidRDefault="00E1485A" w:rsidP="00E1485A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Read each question carefully before you start to answer it.</w:t>
      </w:r>
    </w:p>
    <w:p w14:paraId="2CB41D65" w14:textId="77777777" w:rsidR="00E1485A" w:rsidRPr="001503A6" w:rsidRDefault="00E1485A" w:rsidP="00E1485A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Keep an eye on the time.</w:t>
      </w:r>
    </w:p>
    <w:p w14:paraId="14D88921" w14:textId="77777777" w:rsidR="00E1485A" w:rsidRPr="001503A6" w:rsidRDefault="00E1485A" w:rsidP="00E1485A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Try to answer every question.</w:t>
      </w:r>
    </w:p>
    <w:p w14:paraId="52117DDF" w14:textId="77777777" w:rsidR="00E1485A" w:rsidRDefault="00E1485A" w:rsidP="00E1485A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Check your answers if you have time at the end.</w:t>
      </w:r>
      <w:bookmarkEnd w:id="1"/>
    </w:p>
    <w:bookmarkEnd w:id="2"/>
    <w:p w14:paraId="3136DDEB" w14:textId="48B2F69A" w:rsidR="00E1485A" w:rsidRDefault="00E1485A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</w:p>
    <w:p w14:paraId="154DD231" w14:textId="3CF229B5" w:rsidR="005E2E1E" w:rsidRPr="00946185" w:rsidRDefault="005E2E1E" w:rsidP="005E2E1E">
      <w:pPr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1</w:t>
      </w:r>
      <w:r w:rsidR="00F5248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f and g are functions such that</w:t>
      </w:r>
    </w:p>
    <w:p w14:paraId="6585666F" w14:textId="77777777" w:rsidR="005E2E1E" w:rsidRPr="00946185" w:rsidRDefault="005E2E1E" w:rsidP="005E2E1E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f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=</w:t>
      </w:r>
      <w:r w:rsidRPr="009D6D3A">
        <w:rPr>
          <w:rFonts w:ascii="Times New Roman" w:hAnsi="Times New Roman"/>
          <w:color w:val="000000"/>
          <w:position w:val="-24"/>
          <w:sz w:val="24"/>
          <w:szCs w:val="24"/>
          <w:lang w:eastAsia="en-GB"/>
        </w:rPr>
        <w:object w:dxaOrig="340" w:dyaOrig="660" w14:anchorId="252B9DB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33pt" o:ole="">
            <v:imagedata r:id="rId9" o:title=""/>
          </v:shape>
          <o:OLEObject Type="Embed" ProgID="Equation.DSMT4" ShapeID="_x0000_i1025" DrawAspect="Content" ObjectID="_1661789986" r:id="rId10"/>
        </w:objec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  <w:t>and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g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= 4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Pr="009D6D3A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3</w:t>
      </w:r>
    </w:p>
    <w:p w14:paraId="49B798D9" w14:textId="77777777" w:rsidR="005E2E1E" w:rsidRPr="00946185" w:rsidRDefault="005E2E1E" w:rsidP="005E2E1E">
      <w:pPr>
        <w:tabs>
          <w:tab w:val="left" w:pos="425"/>
          <w:tab w:val="left" w:pos="1134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Find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f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–5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</w:p>
    <w:p w14:paraId="236FA595" w14:textId="77777777" w:rsidR="005E2E1E" w:rsidRDefault="005E2E1E" w:rsidP="005E2E1E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D301C6C" w14:textId="77777777" w:rsidR="005E2E1E" w:rsidRDefault="005E2E1E" w:rsidP="005E2E1E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9BF262B" w14:textId="77777777" w:rsidR="005E2E1E" w:rsidRDefault="005E2E1E" w:rsidP="005E2E1E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527E550" w14:textId="77777777" w:rsidR="005E2E1E" w:rsidRDefault="005E2E1E" w:rsidP="005E2E1E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694EF8C" w14:textId="77777777" w:rsidR="005E2E1E" w:rsidRDefault="005E2E1E" w:rsidP="005E2E1E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AB6C49E" w14:textId="77777777" w:rsidR="005E2E1E" w:rsidRPr="00946185" w:rsidRDefault="005E2E1E" w:rsidP="005E2E1E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</w:p>
    <w:p w14:paraId="50A1DDC7" w14:textId="77777777" w:rsidR="005E2E1E" w:rsidRPr="001274D7" w:rsidRDefault="005E2E1E" w:rsidP="005E2E1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14:paraId="6CC60936" w14:textId="77777777" w:rsidR="005E2E1E" w:rsidRPr="00946185" w:rsidRDefault="005E2E1E" w:rsidP="005E2E1E">
      <w:pPr>
        <w:tabs>
          <w:tab w:val="left" w:pos="425"/>
          <w:tab w:val="left" w:pos="1134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Find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fg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1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</w:p>
    <w:p w14:paraId="045C485E" w14:textId="77777777" w:rsidR="005E2E1E" w:rsidRDefault="005E2E1E" w:rsidP="005E2E1E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350F96A" w14:textId="77777777" w:rsidR="005E2E1E" w:rsidRDefault="005E2E1E" w:rsidP="005E2E1E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47D4B59" w14:textId="77777777" w:rsidR="005E2E1E" w:rsidRDefault="005E2E1E" w:rsidP="005E2E1E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5C06821" w14:textId="77777777" w:rsidR="005E2E1E" w:rsidRDefault="005E2E1E" w:rsidP="005E2E1E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16788D1" w14:textId="77777777" w:rsidR="005E2E1E" w:rsidRDefault="005E2E1E" w:rsidP="005E2E1E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BF870B2" w14:textId="77777777" w:rsidR="005E2E1E" w:rsidRDefault="005E2E1E" w:rsidP="005E2E1E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5085468" w14:textId="77777777" w:rsidR="005E2E1E" w:rsidRDefault="005E2E1E" w:rsidP="005E2E1E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B9ABC7A" w14:textId="77777777" w:rsidR="005E2E1E" w:rsidRDefault="005E2E1E" w:rsidP="005E2E1E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A3D4B9D" w14:textId="3D17F1FE" w:rsidR="005E2E1E" w:rsidRDefault="005E2E1E" w:rsidP="005E2E1E">
      <w:pPr>
        <w:tabs>
          <w:tab w:val="left" w:pos="5532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</w:p>
    <w:p w14:paraId="4C8AC82F" w14:textId="77777777" w:rsidR="005E2E1E" w:rsidRDefault="005E2E1E" w:rsidP="005E2E1E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32EA079" w14:textId="77777777" w:rsidR="005E2E1E" w:rsidRPr="00946185" w:rsidRDefault="005E2E1E" w:rsidP="005E2E1E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</w:p>
    <w:p w14:paraId="2ECEFCED" w14:textId="77777777" w:rsidR="005E2E1E" w:rsidRPr="001274D7" w:rsidRDefault="005E2E1E" w:rsidP="005E2E1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14:paraId="55C9E811" w14:textId="7F16D978" w:rsidR="005E2E1E" w:rsidRDefault="005E2E1E" w:rsidP="005E2E1E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1 is 3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14:paraId="3DD8A819" w14:textId="20D56D9D" w:rsidR="005E2E1E" w:rsidRDefault="005E2E1E" w:rsidP="005E2E1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</w:t>
      </w:r>
      <w:r w:rsidR="001E668D">
        <w:rPr>
          <w:rFonts w:ascii="Times New Roman" w:hAnsi="Times New Roman"/>
          <w:b/>
          <w:bCs/>
          <w:sz w:val="24"/>
          <w:szCs w:val="24"/>
          <w:lang w:eastAsia="en-GB"/>
        </w:rPr>
        <w:t>______</w:t>
      </w:r>
    </w:p>
    <w:p w14:paraId="3BB58B58" w14:textId="2B44B880" w:rsidR="005E2E1E" w:rsidRPr="00946185" w:rsidRDefault="005E2E1E" w:rsidP="005E2E1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14:paraId="670A06E9" w14:textId="77777777" w:rsidR="00F5248B" w:rsidRDefault="00F5248B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654AF9D4" w14:textId="6685179B" w:rsidR="00F5248B" w:rsidRPr="00F56579" w:rsidRDefault="009471B9" w:rsidP="00F5248B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noProof/>
        </w:rPr>
        <w:lastRenderedPageBreak/>
        <w:drawing>
          <wp:anchor distT="0" distB="0" distL="114300" distR="114300" simplePos="0" relativeHeight="251662336" behindDoc="0" locked="0" layoutInCell="1" allowOverlap="1" wp14:anchorId="1AE7816F" wp14:editId="65345C3D">
            <wp:simplePos x="0" y="0"/>
            <wp:positionH relativeFrom="column">
              <wp:posOffset>-699247</wp:posOffset>
            </wp:positionH>
            <wp:positionV relativeFrom="paragraph">
              <wp:posOffset>-129092</wp:posOffset>
            </wp:positionV>
            <wp:extent cx="270478" cy="473336"/>
            <wp:effectExtent l="0" t="0" r="0" b="3175"/>
            <wp:wrapNone/>
            <wp:docPr id="5" name="Picture 5" descr="A close up of a keyboar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6DCFC4F.tmp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478" cy="4733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5248B" w:rsidRPr="00F56579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="00F5248B" w:rsidRPr="00F56579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F5248B" w:rsidRPr="00F56579">
        <w:rPr>
          <w:rFonts w:ascii="Times New Roman" w:hAnsi="Times New Roman"/>
          <w:sz w:val="24"/>
          <w:szCs w:val="24"/>
          <w:lang w:eastAsia="en-GB"/>
        </w:rPr>
        <w:t>The functions f and g are such that</w:t>
      </w:r>
    </w:p>
    <w:p w14:paraId="085F252B" w14:textId="77777777" w:rsidR="00F5248B" w:rsidRPr="00F56579" w:rsidRDefault="00F5248B" w:rsidP="00F5248B">
      <w:pPr>
        <w:tabs>
          <w:tab w:val="left" w:pos="0"/>
          <w:tab w:val="left" w:pos="1560"/>
          <w:tab w:val="left" w:pos="2410"/>
        </w:tabs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f(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F56579">
        <w:rPr>
          <w:rFonts w:ascii="Times New Roman" w:hAnsi="Times New Roman"/>
          <w:sz w:val="24"/>
          <w:szCs w:val="24"/>
          <w:lang w:eastAsia="en-GB"/>
        </w:rPr>
        <w:t>) = 3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>
        <w:rPr>
          <w:rFonts w:ascii="Times New Roman" w:hAnsi="Times New Roman"/>
          <w:sz w:val="24"/>
          <w:szCs w:val="24"/>
          <w:lang w:eastAsia="en-GB"/>
        </w:rPr>
        <w:t>– 1</w:t>
      </w:r>
      <w:r>
        <w:rPr>
          <w:rFonts w:ascii="Times New Roman" w:hAnsi="Times New Roman"/>
          <w:sz w:val="24"/>
          <w:szCs w:val="24"/>
          <w:lang w:eastAsia="en-GB"/>
        </w:rPr>
        <w:tab/>
        <w:t>and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F56579">
        <w:rPr>
          <w:rFonts w:ascii="Times New Roman" w:hAnsi="Times New Roman"/>
          <w:sz w:val="24"/>
          <w:szCs w:val="24"/>
          <w:lang w:eastAsia="en-GB"/>
        </w:rPr>
        <w:t>g(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) =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961707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 + 4</w:t>
      </w:r>
    </w:p>
    <w:p w14:paraId="45218C5B" w14:textId="77777777" w:rsidR="00F5248B" w:rsidRPr="00F56579" w:rsidRDefault="00F5248B" w:rsidP="00F5248B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(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 w:rsidRPr="00F56579">
        <w:rPr>
          <w:rFonts w:ascii="Times New Roman" w:hAnsi="Times New Roman"/>
          <w:sz w:val="24"/>
          <w:szCs w:val="24"/>
          <w:lang w:eastAsia="en-GB"/>
        </w:rPr>
        <w:t>)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Find f </w:t>
      </w:r>
      <w:r w:rsidRPr="00AF3838">
        <w:rPr>
          <w:rFonts w:ascii="Times New Roman" w:hAnsi="Times New Roman"/>
          <w:sz w:val="24"/>
          <w:szCs w:val="24"/>
          <w:vertAlign w:val="superscript"/>
          <w:lang w:eastAsia="en-GB"/>
        </w:rPr>
        <w:t>–1</w:t>
      </w:r>
      <w:r w:rsidRPr="00F56579">
        <w:rPr>
          <w:rFonts w:ascii="Times New Roman" w:hAnsi="Times New Roman"/>
          <w:sz w:val="24"/>
          <w:szCs w:val="24"/>
          <w:lang w:eastAsia="en-GB"/>
        </w:rPr>
        <w:t>(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F56579">
        <w:rPr>
          <w:rFonts w:ascii="Times New Roman" w:hAnsi="Times New Roman"/>
          <w:sz w:val="24"/>
          <w:szCs w:val="24"/>
          <w:lang w:eastAsia="en-GB"/>
        </w:rPr>
        <w:t>)</w:t>
      </w:r>
    </w:p>
    <w:p w14:paraId="33125F91" w14:textId="77777777" w:rsidR="00F5248B" w:rsidRDefault="00F5248B" w:rsidP="00F5248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2E915B7" w14:textId="77777777" w:rsidR="00F5248B" w:rsidRDefault="00F5248B" w:rsidP="00F5248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2F2F7BB" w14:textId="77777777" w:rsidR="00F5248B" w:rsidRDefault="00F5248B" w:rsidP="00F5248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E168A23" w14:textId="77777777" w:rsidR="00F5248B" w:rsidRDefault="00F5248B" w:rsidP="00F5248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1BE4C50" w14:textId="77777777" w:rsidR="00F5248B" w:rsidRDefault="00F5248B" w:rsidP="00F5248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C826C9C" w14:textId="77777777" w:rsidR="00F5248B" w:rsidRDefault="00F5248B" w:rsidP="00F5248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28D6474" w14:textId="77777777" w:rsidR="00F5248B" w:rsidRDefault="00F5248B" w:rsidP="00F5248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553906F" w14:textId="77777777" w:rsidR="00F5248B" w:rsidRDefault="00F5248B" w:rsidP="00F5248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1D8A114" w14:textId="77777777" w:rsidR="00F5248B" w:rsidRPr="00F56579" w:rsidRDefault="00F5248B" w:rsidP="00F5248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 xml:space="preserve">f </w:t>
      </w:r>
      <w:r w:rsidRPr="00AF3838">
        <w:rPr>
          <w:rFonts w:ascii="Times New Roman" w:hAnsi="Times New Roman"/>
          <w:sz w:val="24"/>
          <w:szCs w:val="24"/>
          <w:vertAlign w:val="superscript"/>
          <w:lang w:eastAsia="en-GB"/>
        </w:rPr>
        <w:t>–1</w:t>
      </w:r>
      <w:r w:rsidRPr="00F56579">
        <w:rPr>
          <w:rFonts w:ascii="Times New Roman" w:hAnsi="Times New Roman"/>
          <w:sz w:val="24"/>
          <w:szCs w:val="24"/>
          <w:lang w:eastAsia="en-GB"/>
        </w:rPr>
        <w:t>(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F56579">
        <w:rPr>
          <w:rFonts w:ascii="Times New Roman" w:hAnsi="Times New Roman"/>
          <w:sz w:val="24"/>
          <w:szCs w:val="24"/>
          <w:lang w:eastAsia="en-GB"/>
        </w:rPr>
        <w:t>) = .......................................................</w:t>
      </w:r>
    </w:p>
    <w:p w14:paraId="2EA8634B" w14:textId="77777777" w:rsidR="00F5248B" w:rsidRDefault="00F5248B" w:rsidP="00F5248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14:paraId="0CF604B9" w14:textId="77777777" w:rsidR="00F5248B" w:rsidRPr="00F56579" w:rsidRDefault="00F5248B" w:rsidP="00F5248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51FE3D4" w14:textId="77777777" w:rsidR="00F5248B" w:rsidRPr="0056551E" w:rsidRDefault="00F5248B" w:rsidP="00F5248B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56551E">
        <w:rPr>
          <w:rFonts w:ascii="Times New Roman" w:hAnsi="Times New Roman"/>
          <w:sz w:val="24"/>
          <w:szCs w:val="24"/>
          <w:lang w:eastAsia="en-GB"/>
        </w:rPr>
        <w:t>Given that fg(</w:t>
      </w:r>
      <w:r w:rsidRPr="0056551E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56551E">
        <w:rPr>
          <w:rFonts w:ascii="Times New Roman" w:hAnsi="Times New Roman"/>
          <w:sz w:val="24"/>
          <w:szCs w:val="24"/>
          <w:lang w:eastAsia="en-GB"/>
        </w:rPr>
        <w:t>) = 2gf(</w:t>
      </w:r>
      <w:r w:rsidRPr="0056551E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56551E">
        <w:rPr>
          <w:rFonts w:ascii="Times New Roman" w:hAnsi="Times New Roman"/>
          <w:sz w:val="24"/>
          <w:szCs w:val="24"/>
          <w:lang w:eastAsia="en-GB"/>
        </w:rPr>
        <w:t>),</w:t>
      </w:r>
    </w:p>
    <w:p w14:paraId="437425D1" w14:textId="77777777" w:rsidR="00F5248B" w:rsidRPr="0056551E" w:rsidRDefault="00F5248B" w:rsidP="00F5248B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56551E">
        <w:rPr>
          <w:rFonts w:ascii="Times New Roman" w:hAnsi="Times New Roman"/>
          <w:sz w:val="24"/>
          <w:szCs w:val="24"/>
          <w:lang w:eastAsia="en-GB"/>
        </w:rPr>
        <w:t>(</w:t>
      </w:r>
      <w:r w:rsidRPr="0056551E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 w:rsidRPr="0056551E">
        <w:rPr>
          <w:rFonts w:ascii="Times New Roman" w:hAnsi="Times New Roman"/>
          <w:sz w:val="24"/>
          <w:szCs w:val="24"/>
          <w:lang w:eastAsia="en-GB"/>
        </w:rPr>
        <w:t>)</w:t>
      </w:r>
      <w:r w:rsidRPr="0056551E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Pr="0056551E">
        <w:rPr>
          <w:rFonts w:ascii="Times New Roman" w:hAnsi="Times New Roman"/>
          <w:sz w:val="24"/>
          <w:szCs w:val="24"/>
          <w:lang w:eastAsia="en-GB"/>
        </w:rPr>
        <w:t>show that 15</w:t>
      </w:r>
      <w:r w:rsidRPr="0056551E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AF3838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Pr="0056551E">
        <w:rPr>
          <w:rFonts w:ascii="Times New Roman" w:hAnsi="Times New Roman"/>
          <w:sz w:val="24"/>
          <w:szCs w:val="24"/>
          <w:lang w:eastAsia="en-GB"/>
        </w:rPr>
        <w:t xml:space="preserve"> – 12</w:t>
      </w:r>
      <w:r w:rsidRPr="0056551E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56551E">
        <w:rPr>
          <w:rFonts w:ascii="Times New Roman" w:hAnsi="Times New Roman"/>
          <w:sz w:val="24"/>
          <w:szCs w:val="24"/>
          <w:lang w:eastAsia="en-GB"/>
        </w:rPr>
        <w:t>– 1 = 0</w:t>
      </w:r>
    </w:p>
    <w:p w14:paraId="59DB88AF" w14:textId="77777777" w:rsidR="00F5248B" w:rsidRDefault="00F5248B" w:rsidP="00F5248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6177F89" w14:textId="77777777" w:rsidR="00F5248B" w:rsidRDefault="00F5248B" w:rsidP="00F5248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E847C11" w14:textId="77777777" w:rsidR="00F5248B" w:rsidRDefault="00F5248B" w:rsidP="00F5248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B987517" w14:textId="77777777" w:rsidR="00F5248B" w:rsidRDefault="00F5248B" w:rsidP="00F5248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2D0AFD3" w14:textId="77777777" w:rsidR="00F5248B" w:rsidRDefault="00F5248B" w:rsidP="00F5248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AF5FB88" w14:textId="77777777" w:rsidR="00F5248B" w:rsidRDefault="00F5248B" w:rsidP="00F5248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9BF6DFE" w14:textId="77777777" w:rsidR="00F5248B" w:rsidRDefault="00F5248B" w:rsidP="00F5248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FEB7E18" w14:textId="77777777" w:rsidR="00F5248B" w:rsidRDefault="00F5248B" w:rsidP="00F5248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85129DE" w14:textId="77777777" w:rsidR="00F5248B" w:rsidRDefault="00F5248B" w:rsidP="00F5248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CC030F8" w14:textId="77777777" w:rsidR="00F5248B" w:rsidRDefault="00F5248B" w:rsidP="00F5248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42375BB" w14:textId="77777777" w:rsidR="00F5248B" w:rsidRDefault="00F5248B" w:rsidP="00F5248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F686664" w14:textId="77777777" w:rsidR="00F5248B" w:rsidRDefault="00F5248B" w:rsidP="00F5248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32CF3E8" w14:textId="77777777" w:rsidR="00F5248B" w:rsidRDefault="00F5248B" w:rsidP="00F5248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E95BC36" w14:textId="77777777" w:rsidR="00F5248B" w:rsidRDefault="00F5248B" w:rsidP="00F5248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1622E8C" w14:textId="77777777" w:rsidR="00F5248B" w:rsidRDefault="00F5248B" w:rsidP="00F5248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EA07CE8" w14:textId="77777777" w:rsidR="00F5248B" w:rsidRDefault="00F5248B" w:rsidP="00F5248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DE4DE7E" w14:textId="77777777" w:rsidR="00F5248B" w:rsidRDefault="00F5248B" w:rsidP="00F5248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0387EB0" w14:textId="77777777" w:rsidR="00F5248B" w:rsidRDefault="00F5248B" w:rsidP="00F5248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260E39B" w14:textId="77777777" w:rsidR="00F5248B" w:rsidRDefault="00F5248B" w:rsidP="00F5248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A087798" w14:textId="77777777" w:rsidR="00F5248B" w:rsidRDefault="00F5248B" w:rsidP="00F5248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1E0D29A" w14:textId="77777777" w:rsidR="00F5248B" w:rsidRDefault="00F5248B" w:rsidP="00F5248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8FC1578" w14:textId="77777777" w:rsidR="00F5248B" w:rsidRDefault="00F5248B" w:rsidP="00F5248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9D066ED" w14:textId="77777777" w:rsidR="00F5248B" w:rsidRDefault="00F5248B" w:rsidP="00F5248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B094CC5" w14:textId="77777777" w:rsidR="00F5248B" w:rsidRDefault="00F5248B" w:rsidP="00F5248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ED2DDA9" w14:textId="77777777" w:rsidR="00F5248B" w:rsidRDefault="00F5248B" w:rsidP="00F5248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A8E69CD" w14:textId="77777777" w:rsidR="00F5248B" w:rsidRDefault="00F5248B" w:rsidP="00F5248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47D82F1" w14:textId="77777777" w:rsidR="00F5248B" w:rsidRDefault="00F5248B" w:rsidP="00F5248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E150422" w14:textId="77777777" w:rsidR="00F5248B" w:rsidRDefault="00F5248B" w:rsidP="00F5248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74C691C" w14:textId="77777777" w:rsidR="00F5248B" w:rsidRPr="00F56579" w:rsidRDefault="00F5248B" w:rsidP="00F5248B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(5)</w:t>
      </w:r>
    </w:p>
    <w:p w14:paraId="4969526E" w14:textId="06B7FF86" w:rsidR="00F5248B" w:rsidRPr="00F56579" w:rsidRDefault="00F5248B" w:rsidP="00F5248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(Total for Question 2 is 7 marks)</w:t>
      </w:r>
    </w:p>
    <w:p w14:paraId="046F9493" w14:textId="77777777" w:rsidR="001E668D" w:rsidRDefault="001E668D" w:rsidP="001E668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34A77536" w14:textId="77777777" w:rsidR="00F5248B" w:rsidRDefault="00F5248B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216F37DD" w14:textId="4982DE33" w:rsidR="00F5248B" w:rsidRPr="00B95957" w:rsidRDefault="00F5248B" w:rsidP="00F5248B">
      <w:pPr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3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B95957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B95957">
        <w:rPr>
          <w:rFonts w:ascii="Times New Roman" w:hAnsi="Times New Roman"/>
          <w:sz w:val="24"/>
          <w:szCs w:val="24"/>
          <w:lang w:eastAsia="en-GB"/>
        </w:rPr>
        <w:t>f</w:t>
      </w:r>
      <w:r w:rsidRPr="00A43BED">
        <w:rPr>
          <w:rFonts w:ascii="Times New Roman" w:hAnsi="Times New Roman"/>
          <w:sz w:val="24"/>
          <w:szCs w:val="24"/>
          <w:lang w:eastAsia="en-GB"/>
        </w:rPr>
        <w:t>(</w:t>
      </w:r>
      <w:r w:rsidRPr="00B95957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>
        <w:rPr>
          <w:rFonts w:ascii="Times New Roman" w:eastAsia="Times New Roman" w:hAnsi="Times New Roman"/>
          <w:sz w:val="24"/>
          <w:szCs w:val="24"/>
          <w:lang w:val="en-US" w:eastAsia="en-GB"/>
        </w:rPr>
        <w:t xml:space="preserve">) = 4sin </w:t>
      </w:r>
      <w:r w:rsidRPr="00B95957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B95957">
        <w:rPr>
          <w:rFonts w:ascii="Times New Roman" w:hAnsi="Times New Roman"/>
          <w:sz w:val="24"/>
          <w:szCs w:val="24"/>
          <w:lang w:eastAsia="en-GB"/>
        </w:rPr>
        <w:t>°</w:t>
      </w:r>
    </w:p>
    <w:p w14:paraId="42BEEB42" w14:textId="77777777" w:rsidR="00F5248B" w:rsidRPr="00B95957" w:rsidRDefault="00F5248B" w:rsidP="00F5248B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A43BED">
        <w:rPr>
          <w:rFonts w:ascii="Times New Roman" w:hAnsi="Times New Roman"/>
          <w:sz w:val="24"/>
          <w:szCs w:val="24"/>
          <w:lang w:eastAsia="en-GB"/>
        </w:rPr>
        <w:t>(</w:t>
      </w:r>
      <w:r w:rsidRPr="00A43BED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A43BED">
        <w:rPr>
          <w:rFonts w:ascii="Times New Roman" w:hAnsi="Times New Roman"/>
          <w:sz w:val="24"/>
          <w:szCs w:val="24"/>
          <w:lang w:eastAsia="en-GB"/>
        </w:rPr>
        <w:t>)</w:t>
      </w:r>
      <w:r w:rsidRPr="00A43BE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B95957">
        <w:rPr>
          <w:rFonts w:ascii="Times New Roman" w:hAnsi="Times New Roman"/>
          <w:sz w:val="24"/>
          <w:szCs w:val="24"/>
          <w:lang w:eastAsia="en-GB"/>
        </w:rPr>
        <w:t>Find f</w:t>
      </w:r>
      <w:r w:rsidRPr="00A43BED">
        <w:rPr>
          <w:rFonts w:ascii="Times New Roman" w:hAnsi="Times New Roman"/>
          <w:sz w:val="24"/>
          <w:szCs w:val="24"/>
          <w:lang w:eastAsia="en-GB"/>
        </w:rPr>
        <w:t>(</w:t>
      </w:r>
      <w:r w:rsidRPr="00B95957">
        <w:rPr>
          <w:rFonts w:ascii="Times New Roman" w:hAnsi="Times New Roman"/>
          <w:sz w:val="24"/>
          <w:szCs w:val="24"/>
          <w:lang w:eastAsia="en-GB"/>
        </w:rPr>
        <w:t>23</w:t>
      </w:r>
      <w:r w:rsidRPr="00A43BED">
        <w:rPr>
          <w:rFonts w:ascii="Times New Roman" w:hAnsi="Times New Roman"/>
          <w:sz w:val="24"/>
          <w:szCs w:val="24"/>
          <w:lang w:eastAsia="en-GB"/>
        </w:rPr>
        <w:t>)</w:t>
      </w:r>
    </w:p>
    <w:p w14:paraId="315411E1" w14:textId="77777777" w:rsidR="00F5248B" w:rsidRPr="00B95957" w:rsidRDefault="00F5248B" w:rsidP="00F5248B">
      <w:pPr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  <w:lang w:eastAsia="en-GB"/>
        </w:rPr>
      </w:pPr>
      <w:r w:rsidRPr="00B95957">
        <w:rPr>
          <w:rFonts w:ascii="Times New Roman" w:hAnsi="Times New Roman"/>
          <w:sz w:val="24"/>
          <w:szCs w:val="24"/>
          <w:lang w:eastAsia="en-GB"/>
        </w:rPr>
        <w:t>Give your answer correct to 3 significant figures.</w:t>
      </w:r>
    </w:p>
    <w:p w14:paraId="013EA27C" w14:textId="77777777" w:rsidR="00F5248B" w:rsidRDefault="00F5248B" w:rsidP="00F5248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AEC15EF" w14:textId="77777777" w:rsidR="00F5248B" w:rsidRDefault="00F5248B" w:rsidP="00F5248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E125615" w14:textId="77777777" w:rsidR="00F5248B" w:rsidRDefault="00F5248B" w:rsidP="00F5248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07D23EC" w14:textId="77777777" w:rsidR="00F5248B" w:rsidRDefault="00F5248B" w:rsidP="00F5248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BD7C25E" w14:textId="77777777" w:rsidR="00F5248B" w:rsidRDefault="00F5248B" w:rsidP="00F5248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F485B61" w14:textId="77777777" w:rsidR="00F5248B" w:rsidRPr="00B95957" w:rsidRDefault="00F5248B" w:rsidP="00F5248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B95957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65E659CC" w14:textId="77777777" w:rsidR="00F5248B" w:rsidRDefault="00F5248B" w:rsidP="00F5248B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43BED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B95957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A43BED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510FE4D7" w14:textId="77777777" w:rsidR="00F5248B" w:rsidRPr="00B95957" w:rsidRDefault="00F5248B" w:rsidP="00F5248B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9CADE00" w14:textId="77777777" w:rsidR="00F5248B" w:rsidRPr="00B95957" w:rsidRDefault="00F5248B" w:rsidP="00F5248B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B95957">
        <w:rPr>
          <w:rFonts w:ascii="Times New Roman" w:hAnsi="Times New Roman"/>
          <w:sz w:val="24"/>
          <w:szCs w:val="24"/>
          <w:lang w:eastAsia="en-GB"/>
        </w:rPr>
        <w:t>g</w:t>
      </w:r>
      <w:r w:rsidRPr="00A43BED">
        <w:rPr>
          <w:rFonts w:ascii="Times New Roman" w:hAnsi="Times New Roman"/>
          <w:sz w:val="24"/>
          <w:szCs w:val="24"/>
          <w:lang w:eastAsia="en-GB"/>
        </w:rPr>
        <w:t>(</w:t>
      </w:r>
      <w:r w:rsidRPr="00B95957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A43BED">
        <w:rPr>
          <w:rFonts w:ascii="Times New Roman" w:hAnsi="Times New Roman"/>
          <w:sz w:val="24"/>
          <w:szCs w:val="24"/>
          <w:lang w:eastAsia="en-GB"/>
        </w:rPr>
        <w:t>)</w:t>
      </w:r>
      <w:r w:rsidRPr="00B95957">
        <w:rPr>
          <w:rFonts w:ascii="Times New Roman" w:hAnsi="Times New Roman"/>
          <w:sz w:val="24"/>
          <w:szCs w:val="24"/>
          <w:lang w:eastAsia="en-GB"/>
        </w:rPr>
        <w:t xml:space="preserve"> = 2</w:t>
      </w:r>
      <w:r w:rsidRPr="00B9595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B95957">
        <w:rPr>
          <w:rFonts w:ascii="Times New Roman" w:hAnsi="Times New Roman"/>
          <w:sz w:val="24"/>
          <w:szCs w:val="24"/>
          <w:lang w:eastAsia="en-GB"/>
        </w:rPr>
        <w:t>– 3</w:t>
      </w:r>
    </w:p>
    <w:p w14:paraId="26B3944C" w14:textId="77777777" w:rsidR="00F5248B" w:rsidRPr="00B95957" w:rsidRDefault="00F5248B" w:rsidP="00F5248B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A43BED">
        <w:rPr>
          <w:rFonts w:ascii="Times New Roman" w:hAnsi="Times New Roman"/>
          <w:sz w:val="24"/>
          <w:szCs w:val="24"/>
          <w:lang w:eastAsia="en-GB"/>
        </w:rPr>
        <w:t>(</w:t>
      </w:r>
      <w:r w:rsidRPr="00A43BED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A43BED">
        <w:rPr>
          <w:rFonts w:ascii="Times New Roman" w:hAnsi="Times New Roman"/>
          <w:sz w:val="24"/>
          <w:szCs w:val="24"/>
          <w:lang w:eastAsia="en-GB"/>
        </w:rPr>
        <w:t>)</w:t>
      </w:r>
      <w:r w:rsidRPr="00A43BE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B95957">
        <w:rPr>
          <w:rFonts w:ascii="Times New Roman" w:hAnsi="Times New Roman"/>
          <w:sz w:val="24"/>
          <w:szCs w:val="24"/>
          <w:lang w:eastAsia="en-GB"/>
        </w:rPr>
        <w:t>Find fg</w:t>
      </w:r>
      <w:r w:rsidRPr="00A43BED">
        <w:rPr>
          <w:rFonts w:ascii="Times New Roman" w:hAnsi="Times New Roman"/>
          <w:sz w:val="24"/>
          <w:szCs w:val="24"/>
          <w:lang w:eastAsia="en-GB"/>
        </w:rPr>
        <w:t>(</w:t>
      </w:r>
      <w:r w:rsidRPr="00B95957">
        <w:rPr>
          <w:rFonts w:ascii="Times New Roman" w:hAnsi="Times New Roman"/>
          <w:sz w:val="24"/>
          <w:szCs w:val="24"/>
          <w:lang w:eastAsia="en-GB"/>
        </w:rPr>
        <w:t>34</w:t>
      </w:r>
      <w:r w:rsidRPr="00A43BED">
        <w:rPr>
          <w:rFonts w:ascii="Times New Roman" w:hAnsi="Times New Roman"/>
          <w:sz w:val="24"/>
          <w:szCs w:val="24"/>
          <w:lang w:eastAsia="en-GB"/>
        </w:rPr>
        <w:t>)</w:t>
      </w:r>
    </w:p>
    <w:p w14:paraId="524CE978" w14:textId="77777777" w:rsidR="00F5248B" w:rsidRPr="00B95957" w:rsidRDefault="00F5248B" w:rsidP="00F5248B">
      <w:pPr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  <w:lang w:eastAsia="en-GB"/>
        </w:rPr>
      </w:pPr>
      <w:r w:rsidRPr="00B95957">
        <w:rPr>
          <w:rFonts w:ascii="Times New Roman" w:hAnsi="Times New Roman"/>
          <w:sz w:val="24"/>
          <w:szCs w:val="24"/>
          <w:lang w:eastAsia="en-GB"/>
        </w:rPr>
        <w:t>Give your answer correct to 3 significant figures.</w:t>
      </w:r>
    </w:p>
    <w:p w14:paraId="6BA593D5" w14:textId="77777777" w:rsidR="00F5248B" w:rsidRDefault="00F5248B" w:rsidP="00F5248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A253A28" w14:textId="77777777" w:rsidR="00F5248B" w:rsidRDefault="00F5248B" w:rsidP="00F5248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134DA0A" w14:textId="77777777" w:rsidR="00F5248B" w:rsidRDefault="00F5248B" w:rsidP="00F5248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39D6C61" w14:textId="77777777" w:rsidR="00F5248B" w:rsidRDefault="00F5248B" w:rsidP="00F5248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953884D" w14:textId="77777777" w:rsidR="00F5248B" w:rsidRDefault="00F5248B" w:rsidP="00F5248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4A0BB40" w14:textId="77777777" w:rsidR="00F5248B" w:rsidRDefault="00F5248B" w:rsidP="00F5248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53C78D1" w14:textId="77777777" w:rsidR="00F5248B" w:rsidRDefault="00F5248B" w:rsidP="00F5248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BF3B959" w14:textId="77777777" w:rsidR="00F5248B" w:rsidRDefault="00F5248B" w:rsidP="00F5248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01A79DB" w14:textId="77777777" w:rsidR="00F5248B" w:rsidRDefault="00F5248B" w:rsidP="00F5248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2C1770A" w14:textId="77777777" w:rsidR="00F5248B" w:rsidRDefault="00F5248B" w:rsidP="00F5248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300821E" w14:textId="77777777" w:rsidR="00F5248B" w:rsidRDefault="00F5248B" w:rsidP="00F5248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58C85AE" w14:textId="77777777" w:rsidR="00F5248B" w:rsidRDefault="00F5248B" w:rsidP="00F5248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AF14CE2" w14:textId="77777777" w:rsidR="00F5248B" w:rsidRDefault="00F5248B" w:rsidP="00F5248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61F70C9" w14:textId="77777777" w:rsidR="00F5248B" w:rsidRPr="00B95957" w:rsidRDefault="00F5248B" w:rsidP="00F5248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B95957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2F36C46F" w14:textId="77777777" w:rsidR="00F5248B" w:rsidRDefault="00F5248B" w:rsidP="00F5248B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43BED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B95957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A43BED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631AA213" w14:textId="77777777" w:rsidR="00F5248B" w:rsidRPr="00B95957" w:rsidRDefault="00F5248B" w:rsidP="00F5248B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FC8A53F" w14:textId="77777777" w:rsidR="00F5248B" w:rsidRPr="00B95957" w:rsidRDefault="00F5248B" w:rsidP="00F5248B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B95957">
        <w:rPr>
          <w:rFonts w:ascii="Times New Roman" w:hAnsi="Times New Roman"/>
          <w:sz w:val="24"/>
          <w:szCs w:val="24"/>
          <w:lang w:eastAsia="en-GB"/>
        </w:rPr>
        <w:t>h</w:t>
      </w:r>
      <w:r w:rsidRPr="00A43BED">
        <w:rPr>
          <w:rFonts w:ascii="Times New Roman" w:hAnsi="Times New Roman"/>
          <w:sz w:val="24"/>
          <w:szCs w:val="24"/>
          <w:lang w:eastAsia="en-GB"/>
        </w:rPr>
        <w:t>(</w:t>
      </w:r>
      <w:r w:rsidRPr="00B95957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A43BED">
        <w:rPr>
          <w:rFonts w:ascii="Times New Roman" w:hAnsi="Times New Roman"/>
          <w:sz w:val="24"/>
          <w:szCs w:val="24"/>
          <w:lang w:eastAsia="en-GB"/>
        </w:rPr>
        <w:t>)</w:t>
      </w:r>
      <w:r w:rsidRPr="00B95957">
        <w:rPr>
          <w:rFonts w:ascii="Times New Roman" w:hAnsi="Times New Roman"/>
          <w:sz w:val="24"/>
          <w:szCs w:val="24"/>
          <w:lang w:eastAsia="en-GB"/>
        </w:rPr>
        <w:t xml:space="preserve"> = </w:t>
      </w:r>
      <w:r w:rsidRPr="00A43BED">
        <w:rPr>
          <w:rFonts w:ascii="Times New Roman" w:hAnsi="Times New Roman"/>
          <w:sz w:val="24"/>
          <w:szCs w:val="24"/>
          <w:lang w:eastAsia="en-GB"/>
        </w:rPr>
        <w:t>(</w:t>
      </w:r>
      <w:r w:rsidRPr="00B9595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B95957">
        <w:rPr>
          <w:rFonts w:ascii="Times New Roman" w:hAnsi="Times New Roman"/>
          <w:sz w:val="24"/>
          <w:szCs w:val="24"/>
          <w:lang w:eastAsia="en-GB"/>
        </w:rPr>
        <w:t>+ 4</w:t>
      </w:r>
      <w:r w:rsidRPr="00A43BED">
        <w:rPr>
          <w:rFonts w:ascii="Times New Roman" w:hAnsi="Times New Roman"/>
          <w:sz w:val="24"/>
          <w:szCs w:val="24"/>
          <w:lang w:eastAsia="en-GB"/>
        </w:rPr>
        <w:t>)</w:t>
      </w:r>
      <w:r w:rsidRPr="007242CD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</w:p>
    <w:p w14:paraId="1F781C68" w14:textId="77777777" w:rsidR="00F5248B" w:rsidRPr="00B95957" w:rsidRDefault="00F5248B" w:rsidP="00F5248B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B95957">
        <w:rPr>
          <w:rFonts w:ascii="Times New Roman" w:hAnsi="Times New Roman"/>
          <w:sz w:val="24"/>
          <w:szCs w:val="24"/>
          <w:lang w:eastAsia="en-GB"/>
        </w:rPr>
        <w:t xml:space="preserve">Ivan needs </w:t>
      </w:r>
      <w:r>
        <w:rPr>
          <w:rFonts w:ascii="Times New Roman" w:hAnsi="Times New Roman"/>
          <w:sz w:val="24"/>
          <w:szCs w:val="24"/>
          <w:lang w:eastAsia="en-GB"/>
        </w:rPr>
        <w:t>to solve the following equation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B95957">
        <w:rPr>
          <w:rFonts w:ascii="Times New Roman" w:hAnsi="Times New Roman"/>
          <w:sz w:val="24"/>
          <w:szCs w:val="24"/>
          <w:lang w:eastAsia="en-GB"/>
        </w:rPr>
        <w:t>h</w:t>
      </w:r>
      <w:r w:rsidRPr="00A43BED">
        <w:rPr>
          <w:rFonts w:ascii="Times New Roman" w:hAnsi="Times New Roman"/>
          <w:sz w:val="24"/>
          <w:szCs w:val="24"/>
          <w:lang w:eastAsia="en-GB"/>
        </w:rPr>
        <w:t>(</w:t>
      </w:r>
      <w:r w:rsidRPr="00B95957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A43BED">
        <w:rPr>
          <w:rFonts w:ascii="Times New Roman" w:hAnsi="Times New Roman"/>
          <w:sz w:val="24"/>
          <w:szCs w:val="24"/>
          <w:lang w:eastAsia="en-GB"/>
        </w:rPr>
        <w:t>)</w:t>
      </w:r>
      <w:r w:rsidRPr="00B95957">
        <w:rPr>
          <w:rFonts w:ascii="Times New Roman" w:hAnsi="Times New Roman"/>
          <w:sz w:val="24"/>
          <w:szCs w:val="24"/>
          <w:lang w:eastAsia="en-GB"/>
        </w:rPr>
        <w:t xml:space="preserve"> = 25</w:t>
      </w:r>
    </w:p>
    <w:p w14:paraId="5DE6964D" w14:textId="77777777" w:rsidR="00F5248B" w:rsidRPr="00B95957" w:rsidRDefault="00F5248B" w:rsidP="00F5248B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B95957">
        <w:rPr>
          <w:rFonts w:ascii="Times New Roman" w:hAnsi="Times New Roman"/>
          <w:sz w:val="24"/>
          <w:szCs w:val="24"/>
          <w:lang w:eastAsia="en-GB"/>
        </w:rPr>
        <w:t>He writes</w:t>
      </w:r>
    </w:p>
    <w:p w14:paraId="7220DD9D" w14:textId="77777777" w:rsidR="00F5248B" w:rsidRPr="00B95957" w:rsidRDefault="00F5248B" w:rsidP="00F5248B">
      <w:pPr>
        <w:autoSpaceDE w:val="0"/>
        <w:autoSpaceDN w:val="0"/>
        <w:adjustRightInd w:val="0"/>
        <w:ind w:firstLine="709"/>
        <w:rPr>
          <w:rFonts w:ascii="Times New Roman" w:hAnsi="Times New Roman"/>
          <w:sz w:val="24"/>
          <w:szCs w:val="24"/>
          <w:lang w:eastAsia="en-GB"/>
        </w:rPr>
      </w:pPr>
      <w:r w:rsidRPr="00A43BED">
        <w:rPr>
          <w:rFonts w:ascii="Times New Roman" w:hAnsi="Times New Roman"/>
          <w:sz w:val="24"/>
          <w:szCs w:val="24"/>
          <w:lang w:eastAsia="en-GB"/>
        </w:rPr>
        <w:t>(</w:t>
      </w:r>
      <w:r w:rsidRPr="00B9595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B95957">
        <w:rPr>
          <w:rFonts w:ascii="Times New Roman" w:hAnsi="Times New Roman"/>
          <w:sz w:val="24"/>
          <w:szCs w:val="24"/>
          <w:lang w:eastAsia="en-GB"/>
        </w:rPr>
        <w:t>+ 4</w:t>
      </w:r>
      <w:r w:rsidRPr="00A43BED">
        <w:rPr>
          <w:rFonts w:ascii="Times New Roman" w:hAnsi="Times New Roman"/>
          <w:sz w:val="24"/>
          <w:szCs w:val="24"/>
          <w:lang w:eastAsia="en-GB"/>
        </w:rPr>
        <w:t>)</w:t>
      </w:r>
      <w:r w:rsidRPr="007242CD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Pr="00B95957">
        <w:rPr>
          <w:rFonts w:ascii="Times New Roman" w:hAnsi="Times New Roman"/>
          <w:sz w:val="24"/>
          <w:szCs w:val="24"/>
          <w:lang w:eastAsia="en-GB"/>
        </w:rPr>
        <w:t xml:space="preserve"> = 25</w:t>
      </w:r>
    </w:p>
    <w:p w14:paraId="71E2C179" w14:textId="77777777" w:rsidR="00F5248B" w:rsidRPr="00B95957" w:rsidRDefault="00F5248B" w:rsidP="00F5248B">
      <w:pPr>
        <w:autoSpaceDE w:val="0"/>
        <w:autoSpaceDN w:val="0"/>
        <w:adjustRightInd w:val="0"/>
        <w:ind w:firstLine="709"/>
        <w:rPr>
          <w:rFonts w:ascii="Times New Roman" w:hAnsi="Times New Roman"/>
          <w:sz w:val="24"/>
          <w:szCs w:val="24"/>
          <w:lang w:eastAsia="en-GB"/>
        </w:rPr>
      </w:pPr>
      <w:r w:rsidRPr="00B9595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B95957">
        <w:rPr>
          <w:rFonts w:ascii="Times New Roman" w:hAnsi="Times New Roman"/>
          <w:sz w:val="24"/>
          <w:szCs w:val="24"/>
          <w:lang w:eastAsia="en-GB"/>
        </w:rPr>
        <w:t>+ 4 = 5</w:t>
      </w:r>
    </w:p>
    <w:p w14:paraId="23253F76" w14:textId="77777777" w:rsidR="00F5248B" w:rsidRPr="00B95957" w:rsidRDefault="00F5248B" w:rsidP="00F5248B">
      <w:pPr>
        <w:autoSpaceDE w:val="0"/>
        <w:autoSpaceDN w:val="0"/>
        <w:adjustRightInd w:val="0"/>
        <w:spacing w:line="360" w:lineRule="auto"/>
        <w:ind w:firstLine="709"/>
        <w:rPr>
          <w:rFonts w:ascii="Times New Roman" w:hAnsi="Times New Roman"/>
          <w:sz w:val="24"/>
          <w:szCs w:val="24"/>
          <w:lang w:eastAsia="en-GB"/>
        </w:rPr>
      </w:pPr>
      <w:r w:rsidRPr="00B9595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B95957">
        <w:rPr>
          <w:rFonts w:ascii="Times New Roman" w:hAnsi="Times New Roman"/>
          <w:sz w:val="24"/>
          <w:szCs w:val="24"/>
          <w:lang w:eastAsia="en-GB"/>
        </w:rPr>
        <w:t>= 1</w:t>
      </w:r>
    </w:p>
    <w:p w14:paraId="6700591F" w14:textId="77777777" w:rsidR="00F5248B" w:rsidRPr="00B95957" w:rsidRDefault="00F5248B" w:rsidP="00F5248B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B95957">
        <w:rPr>
          <w:rFonts w:ascii="Times New Roman" w:hAnsi="Times New Roman"/>
          <w:sz w:val="24"/>
          <w:szCs w:val="24"/>
          <w:lang w:eastAsia="en-GB"/>
        </w:rPr>
        <w:t>This is not fully correct.</w:t>
      </w:r>
    </w:p>
    <w:p w14:paraId="1367F080" w14:textId="77777777" w:rsidR="00F5248B" w:rsidRPr="00B95957" w:rsidRDefault="00F5248B" w:rsidP="00F5248B">
      <w:pPr>
        <w:autoSpaceDE w:val="0"/>
        <w:autoSpaceDN w:val="0"/>
        <w:adjustRightInd w:val="0"/>
        <w:spacing w:line="480" w:lineRule="auto"/>
        <w:rPr>
          <w:rFonts w:ascii="Times New Roman" w:hAnsi="Times New Roman"/>
          <w:sz w:val="24"/>
          <w:szCs w:val="24"/>
          <w:lang w:eastAsia="en-GB"/>
        </w:rPr>
      </w:pPr>
      <w:r w:rsidRPr="00A43BED">
        <w:rPr>
          <w:rFonts w:ascii="Times New Roman" w:hAnsi="Times New Roman"/>
          <w:sz w:val="24"/>
          <w:szCs w:val="24"/>
          <w:lang w:eastAsia="en-GB"/>
        </w:rPr>
        <w:t>(</w:t>
      </w:r>
      <w:r w:rsidRPr="00A43BED">
        <w:rPr>
          <w:rFonts w:ascii="Times New Roman" w:hAnsi="Times New Roman"/>
          <w:i/>
          <w:sz w:val="24"/>
          <w:szCs w:val="24"/>
          <w:lang w:eastAsia="en-GB"/>
        </w:rPr>
        <w:t>c</w:t>
      </w:r>
      <w:r w:rsidRPr="00A43BED">
        <w:rPr>
          <w:rFonts w:ascii="Times New Roman" w:hAnsi="Times New Roman"/>
          <w:sz w:val="24"/>
          <w:szCs w:val="24"/>
          <w:lang w:eastAsia="en-GB"/>
        </w:rPr>
        <w:t>)</w:t>
      </w:r>
      <w:r w:rsidRPr="00A43BE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B95957">
        <w:rPr>
          <w:rFonts w:ascii="Times New Roman" w:hAnsi="Times New Roman"/>
          <w:sz w:val="24"/>
          <w:szCs w:val="24"/>
          <w:lang w:eastAsia="en-GB"/>
        </w:rPr>
        <w:t>Explain why.</w:t>
      </w:r>
    </w:p>
    <w:p w14:paraId="15822A1B" w14:textId="77777777" w:rsidR="00F5248B" w:rsidRPr="00B95957" w:rsidRDefault="00F5248B" w:rsidP="00F5248B">
      <w:pPr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B95957"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3D960BDA" w14:textId="77777777" w:rsidR="00F5248B" w:rsidRPr="00B95957" w:rsidRDefault="00F5248B" w:rsidP="00F5248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B95957"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40516CF5" w14:textId="77777777" w:rsidR="00F5248B" w:rsidRPr="00B95957" w:rsidRDefault="00F5248B" w:rsidP="00F5248B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43BED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B95957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A43BED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0ECDC6C7" w14:textId="4DE38C23" w:rsidR="00F5248B" w:rsidRPr="00B95957" w:rsidRDefault="00F5248B" w:rsidP="00F5248B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43BED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B95957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B95957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marks</w:t>
      </w:r>
      <w:r w:rsidRPr="00A43BED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47A388EB" w14:textId="77777777" w:rsidR="001E668D" w:rsidRDefault="001E668D" w:rsidP="001E668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71A255F1" w14:textId="77777777" w:rsidR="00F5248B" w:rsidRDefault="00F5248B">
      <w:pPr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br w:type="page"/>
      </w:r>
    </w:p>
    <w:p w14:paraId="0D70E983" w14:textId="24C369ED" w:rsidR="00F5248B" w:rsidRPr="00570F59" w:rsidRDefault="009471B9" w:rsidP="00F5248B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64384" behindDoc="0" locked="0" layoutInCell="1" allowOverlap="1" wp14:anchorId="77C373CC" wp14:editId="3326111E">
            <wp:simplePos x="0" y="0"/>
            <wp:positionH relativeFrom="column">
              <wp:posOffset>-699248</wp:posOffset>
            </wp:positionH>
            <wp:positionV relativeFrom="paragraph">
              <wp:posOffset>-129092</wp:posOffset>
            </wp:positionV>
            <wp:extent cx="270478" cy="473336"/>
            <wp:effectExtent l="0" t="0" r="0" b="3175"/>
            <wp:wrapNone/>
            <wp:docPr id="1" name="Picture 1" descr="A close up of a keyboar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6DCFC4F.tmp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478" cy="4733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5248B">
        <w:rPr>
          <w:rFonts w:ascii="Times New Roman" w:hAnsi="Times New Roman" w:cs="Times New Roman"/>
          <w:b/>
          <w:bCs/>
          <w:color w:val="000000"/>
          <w:sz w:val="24"/>
          <w:szCs w:val="24"/>
        </w:rPr>
        <w:t>4</w:t>
      </w:r>
      <w:r w:rsidR="00F5248B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="00F5248B" w:rsidRPr="00570F59">
        <w:rPr>
          <w:rFonts w:ascii="Times New Roman" w:hAnsi="Times New Roman" w:cs="Times New Roman"/>
          <w:color w:val="000000"/>
          <w:sz w:val="24"/>
          <w:szCs w:val="24"/>
        </w:rPr>
        <w:t>The function f is given by</w:t>
      </w:r>
    </w:p>
    <w:p w14:paraId="3FBB018F" w14:textId="77777777" w:rsidR="00F5248B" w:rsidRPr="00570F59" w:rsidRDefault="00F5248B" w:rsidP="00F5248B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f</w:t>
      </w:r>
      <w:r w:rsidRPr="00C04C0A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>x</w:t>
      </w:r>
      <w:r w:rsidRPr="00C04C0A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 = 2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>x</w:t>
      </w:r>
      <w:r w:rsidRPr="00DF386C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3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 – 4</w:t>
      </w:r>
    </w:p>
    <w:p w14:paraId="0437A2EB" w14:textId="77777777" w:rsidR="00F5248B" w:rsidRPr="00570F59" w:rsidRDefault="00F5248B" w:rsidP="00F5248B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C04C0A">
        <w:rPr>
          <w:rFonts w:ascii="Times New Roman" w:hAnsi="Times New Roman" w:cs="Times New Roman"/>
          <w:i/>
          <w:iCs/>
          <w:color w:val="000000"/>
          <w:sz w:val="24"/>
          <w:szCs w:val="24"/>
        </w:rPr>
        <w:t>a</w:t>
      </w:r>
      <w:r w:rsidRPr="00C04C0A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Pr="00C04C0A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>Show that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f </w:t>
      </w:r>
      <w:r w:rsidRPr="00DF386C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–1</w:t>
      </w:r>
      <w:r w:rsidRPr="00C04C0A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50</w:t>
      </w:r>
      <w:r w:rsidRPr="00C04C0A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 = 3</w:t>
      </w:r>
    </w:p>
    <w:p w14:paraId="6571CE49" w14:textId="77777777" w:rsidR="00F5248B" w:rsidRDefault="00F5248B" w:rsidP="00F5248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A03BA35" w14:textId="77777777" w:rsidR="00F5248B" w:rsidRDefault="00F5248B" w:rsidP="00F5248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C0B6E7A" w14:textId="77777777" w:rsidR="00F5248B" w:rsidRDefault="00F5248B" w:rsidP="00F5248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D9A1563" w14:textId="77777777" w:rsidR="00F5248B" w:rsidRDefault="00F5248B" w:rsidP="00F5248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B33535A" w14:textId="77777777" w:rsidR="00F5248B" w:rsidRDefault="00F5248B" w:rsidP="00F5248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B117C1C" w14:textId="77777777" w:rsidR="00F5248B" w:rsidRDefault="00F5248B" w:rsidP="00F5248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8D324E6" w14:textId="77777777" w:rsidR="00F5248B" w:rsidRDefault="00F5248B" w:rsidP="00F5248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73B6684" w14:textId="77777777" w:rsidR="00F5248B" w:rsidRDefault="00F5248B" w:rsidP="00F5248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570F59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C04C0A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6CD8C36C" w14:textId="77777777" w:rsidR="00F5248B" w:rsidRPr="00570F59" w:rsidRDefault="00F5248B" w:rsidP="00F5248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2CDEE89" w14:textId="77777777" w:rsidR="00F5248B" w:rsidRPr="00570F59" w:rsidRDefault="00F5248B" w:rsidP="00F5248B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The functions g and h are given by</w:t>
      </w:r>
    </w:p>
    <w:p w14:paraId="4144D19D" w14:textId="77777777" w:rsidR="00F5248B" w:rsidRPr="00570F59" w:rsidRDefault="00F5248B" w:rsidP="00F5248B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g</w:t>
      </w:r>
      <w:r w:rsidRPr="00C04C0A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>x</w:t>
      </w:r>
      <w:r w:rsidRPr="00C04C0A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 = 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x 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+ 2 and h</w:t>
      </w:r>
      <w:r w:rsidRPr="00C04C0A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>x</w:t>
      </w:r>
      <w:r w:rsidRPr="00C04C0A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 = 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>x</w:t>
      </w:r>
      <w:r w:rsidRPr="00DF386C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</w:p>
    <w:p w14:paraId="082A57B2" w14:textId="77777777" w:rsidR="00F5248B" w:rsidRPr="00570F59" w:rsidRDefault="00F5248B" w:rsidP="00F5248B">
      <w:pPr>
        <w:tabs>
          <w:tab w:val="left" w:pos="425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C04C0A">
        <w:rPr>
          <w:rFonts w:ascii="Times New Roman" w:hAnsi="Times New Roman" w:cs="Times New Roman"/>
          <w:i/>
          <w:iCs/>
          <w:color w:val="000000"/>
          <w:sz w:val="24"/>
          <w:szCs w:val="24"/>
        </w:rPr>
        <w:t>b</w:t>
      </w:r>
      <w:r w:rsidRPr="00C04C0A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Pr="00C04C0A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Find the values of 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x 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for which</w:t>
      </w:r>
    </w:p>
    <w:p w14:paraId="5B72EB1B" w14:textId="77777777" w:rsidR="00F5248B" w:rsidRPr="00570F59" w:rsidRDefault="00F5248B" w:rsidP="00F5248B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hg</w:t>
      </w:r>
      <w:r w:rsidRPr="00C04C0A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>x</w:t>
      </w:r>
      <w:r w:rsidRPr="00C04C0A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 = 3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>x</w:t>
      </w:r>
      <w:r w:rsidRPr="00DF386C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 + 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x 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– 1</w:t>
      </w:r>
    </w:p>
    <w:p w14:paraId="62B2416D" w14:textId="77777777" w:rsidR="00F5248B" w:rsidRDefault="00F5248B" w:rsidP="00F5248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6B84CB89" w14:textId="77777777" w:rsidR="00F5248B" w:rsidRDefault="00F5248B" w:rsidP="00F5248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608137E9" w14:textId="77777777" w:rsidR="00F5248B" w:rsidRDefault="00F5248B" w:rsidP="00F5248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584ACA46" w14:textId="77777777" w:rsidR="00F5248B" w:rsidRDefault="00F5248B" w:rsidP="00F5248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483EB718" w14:textId="77777777" w:rsidR="00F5248B" w:rsidRDefault="00F5248B" w:rsidP="00F5248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2903017E" w14:textId="77777777" w:rsidR="00F5248B" w:rsidRDefault="00F5248B" w:rsidP="00F5248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735CF638" w14:textId="77777777" w:rsidR="00F5248B" w:rsidRDefault="00F5248B" w:rsidP="00F5248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505EAC11" w14:textId="77777777" w:rsidR="00F5248B" w:rsidRDefault="00F5248B" w:rsidP="00F5248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5AFBED67" w14:textId="77777777" w:rsidR="00F5248B" w:rsidRDefault="00F5248B" w:rsidP="00F5248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0DCF7179" w14:textId="77777777" w:rsidR="00F5248B" w:rsidRDefault="00F5248B" w:rsidP="00F5248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6A40D565" w14:textId="77777777" w:rsidR="00F5248B" w:rsidRDefault="00F5248B" w:rsidP="00F5248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5447647F" w14:textId="77777777" w:rsidR="00F5248B" w:rsidRDefault="00F5248B" w:rsidP="00F5248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51E7500D" w14:textId="77777777" w:rsidR="00F5248B" w:rsidRDefault="00F5248B" w:rsidP="00F5248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31F6DC7D" w14:textId="77777777" w:rsidR="00F5248B" w:rsidRDefault="00F5248B" w:rsidP="00F5248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6675721D" w14:textId="77777777" w:rsidR="00F5248B" w:rsidRDefault="00F5248B" w:rsidP="00F5248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42A7A00C" w14:textId="77777777" w:rsidR="00F5248B" w:rsidRDefault="00F5248B" w:rsidP="00F5248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33B3BA36" w14:textId="77777777" w:rsidR="00F5248B" w:rsidRDefault="00F5248B" w:rsidP="00F5248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10FB78E5" w14:textId="77777777" w:rsidR="00F5248B" w:rsidRDefault="00F5248B" w:rsidP="00F5248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1A59A36A" w14:textId="77777777" w:rsidR="00F5248B" w:rsidRDefault="00F5248B" w:rsidP="00F5248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7BDED226" w14:textId="77777777" w:rsidR="00F5248B" w:rsidRDefault="00F5248B" w:rsidP="00F5248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2E31084C" w14:textId="77777777" w:rsidR="00F5248B" w:rsidRDefault="00F5248B" w:rsidP="00F5248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2A181544" w14:textId="77777777" w:rsidR="00F5248B" w:rsidRDefault="00F5248B" w:rsidP="00F5248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78F49A61" w14:textId="77777777" w:rsidR="00F5248B" w:rsidRDefault="00F5248B" w:rsidP="00F5248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5AD382C8" w14:textId="77777777" w:rsidR="00F5248B" w:rsidRDefault="00F5248B" w:rsidP="00F5248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7F4D231F" w14:textId="77777777" w:rsidR="00F5248B" w:rsidRDefault="00F5248B" w:rsidP="00F5248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4D494EC0" w14:textId="77777777" w:rsidR="00F5248B" w:rsidRPr="00570F59" w:rsidRDefault="00F5248B" w:rsidP="00F5248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...........................................................................................</w:t>
      </w:r>
    </w:p>
    <w:p w14:paraId="105F0A92" w14:textId="77777777" w:rsidR="00F5248B" w:rsidRPr="00570F59" w:rsidRDefault="00F5248B" w:rsidP="00F5248B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570F59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Pr="00C04C0A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29254F51" w14:textId="46C9E039" w:rsidR="00F5248B" w:rsidRPr="00570F59" w:rsidRDefault="00F5248B" w:rsidP="00F5248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Total for Question </w:t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4</w:t>
      </w: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is 6 marks</w:t>
      </w: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67C87E14" w14:textId="77777777" w:rsidR="001E668D" w:rsidRDefault="001E668D" w:rsidP="001E668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72D2B852" w14:textId="77777777" w:rsidR="00F5248B" w:rsidRDefault="00F5248B" w:rsidP="00F5248B">
      <w:pPr>
        <w:rPr>
          <w:rFonts w:ascii="Times New Roman" w:hAnsi="Times New Roman"/>
          <w:color w:val="FF0000"/>
          <w:sz w:val="24"/>
          <w:szCs w:val="24"/>
          <w:lang w:eastAsia="en-GB"/>
        </w:rPr>
      </w:pPr>
    </w:p>
    <w:p w14:paraId="351B63AD" w14:textId="77777777" w:rsidR="00F5248B" w:rsidRPr="00B95957" w:rsidRDefault="00F5248B" w:rsidP="00F5248B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C61480F" w14:textId="2852C56A" w:rsidR="00F5248B" w:rsidRPr="003D6F25" w:rsidRDefault="009471B9" w:rsidP="00444689">
      <w:pPr>
        <w:ind w:hanging="540"/>
        <w:rPr>
          <w:rFonts w:ascii="Times New Roman" w:hAnsi="Times New Roman"/>
          <w:i/>
          <w:iCs/>
          <w:sz w:val="24"/>
          <w:szCs w:val="24"/>
          <w:lang w:eastAsia="en-GB"/>
        </w:rPr>
      </w:pPr>
      <w:r>
        <w:rPr>
          <w:noProof/>
        </w:rPr>
        <w:lastRenderedPageBreak/>
        <w:drawing>
          <wp:anchor distT="0" distB="0" distL="114300" distR="114300" simplePos="0" relativeHeight="251658240" behindDoc="0" locked="0" layoutInCell="1" allowOverlap="1" wp14:anchorId="71C92570" wp14:editId="74C4FEAA">
            <wp:simplePos x="0" y="0"/>
            <wp:positionH relativeFrom="column">
              <wp:posOffset>-720725</wp:posOffset>
            </wp:positionH>
            <wp:positionV relativeFrom="paragraph">
              <wp:posOffset>-149751</wp:posOffset>
            </wp:positionV>
            <wp:extent cx="270478" cy="473336"/>
            <wp:effectExtent l="0" t="0" r="0" b="3175"/>
            <wp:wrapNone/>
            <wp:docPr id="2" name="Picture 2" descr="A close up of a keyboar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6DCFC4F.tmp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478" cy="4733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5248B">
        <w:rPr>
          <w:rFonts w:ascii="Times New Roman" w:hAnsi="Times New Roman"/>
          <w:b/>
          <w:bCs/>
          <w:sz w:val="24"/>
          <w:szCs w:val="24"/>
          <w:lang w:eastAsia="en-GB"/>
        </w:rPr>
        <w:t>5</w:t>
      </w:r>
      <w:r w:rsidR="00F5248B" w:rsidRPr="00A255B8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F5248B" w:rsidRPr="003D6F25">
        <w:rPr>
          <w:rFonts w:ascii="Times New Roman" w:hAnsi="Times New Roman"/>
          <w:sz w:val="24"/>
          <w:szCs w:val="24"/>
          <w:lang w:eastAsia="en-GB"/>
        </w:rPr>
        <w:t xml:space="preserve">For all values of </w:t>
      </w:r>
      <w:r w:rsidR="00F5248B" w:rsidRPr="003D6F25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</w:p>
    <w:p w14:paraId="2B1643C3" w14:textId="77777777" w:rsidR="00F5248B" w:rsidRPr="009D6AE0" w:rsidRDefault="00F5248B" w:rsidP="00F5248B">
      <w:pPr>
        <w:tabs>
          <w:tab w:val="left" w:pos="0"/>
          <w:tab w:val="left" w:pos="425"/>
          <w:tab w:val="left" w:pos="1701"/>
          <w:tab w:val="left" w:pos="2410"/>
        </w:tabs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sz w:val="24"/>
          <w:szCs w:val="24"/>
          <w:lang w:val="en-US"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f</w:t>
      </w:r>
      <w:r w:rsidRPr="00A255B8">
        <w:rPr>
          <w:rFonts w:ascii="Times New Roman" w:hAnsi="Times New Roman"/>
          <w:sz w:val="24"/>
          <w:szCs w:val="24"/>
          <w:lang w:eastAsia="en-GB"/>
        </w:rPr>
        <w:t>(</w:t>
      </w:r>
      <w:r w:rsidRPr="003D6F25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A255B8">
        <w:rPr>
          <w:rFonts w:ascii="Times New Roman" w:hAnsi="Times New Roman"/>
          <w:sz w:val="24"/>
          <w:szCs w:val="24"/>
          <w:lang w:eastAsia="en-GB"/>
        </w:rPr>
        <w:t>)</w:t>
      </w:r>
      <w:r w:rsidRPr="003D6F25">
        <w:rPr>
          <w:rFonts w:ascii="Times New Roman" w:hAnsi="Times New Roman"/>
          <w:sz w:val="24"/>
          <w:szCs w:val="24"/>
          <w:lang w:eastAsia="en-GB"/>
        </w:rPr>
        <w:t xml:space="preserve"> = </w:t>
      </w:r>
      <w:r w:rsidRPr="00A255B8">
        <w:rPr>
          <w:rFonts w:ascii="Times New Roman" w:hAnsi="Times New Roman"/>
          <w:sz w:val="24"/>
          <w:szCs w:val="24"/>
          <w:lang w:eastAsia="en-GB"/>
        </w:rPr>
        <w:t>(</w:t>
      </w:r>
      <w:r w:rsidRPr="003D6F2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3D6F25">
        <w:rPr>
          <w:rFonts w:ascii="Times New Roman" w:hAnsi="Times New Roman"/>
          <w:sz w:val="24"/>
          <w:szCs w:val="24"/>
          <w:lang w:eastAsia="en-GB"/>
        </w:rPr>
        <w:t>+ 1</w:t>
      </w:r>
      <w:r w:rsidRPr="00A255B8">
        <w:rPr>
          <w:rFonts w:ascii="Times New Roman" w:hAnsi="Times New Roman"/>
          <w:sz w:val="24"/>
          <w:szCs w:val="24"/>
          <w:lang w:eastAsia="en-GB"/>
        </w:rPr>
        <w:t>)</w:t>
      </w:r>
      <w:r w:rsidRPr="004F2822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>
        <w:rPr>
          <w:rFonts w:ascii="Times New Roman" w:hAnsi="Times New Roman"/>
          <w:sz w:val="24"/>
          <w:szCs w:val="24"/>
          <w:lang w:eastAsia="en-GB"/>
        </w:rPr>
        <w:tab/>
        <w:t>and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3D6F25">
        <w:rPr>
          <w:rFonts w:ascii="Times New Roman" w:hAnsi="Times New Roman"/>
          <w:sz w:val="24"/>
          <w:szCs w:val="24"/>
          <w:lang w:eastAsia="en-GB"/>
        </w:rPr>
        <w:t>g</w:t>
      </w:r>
      <w:r w:rsidRPr="00A255B8">
        <w:rPr>
          <w:rFonts w:ascii="Times New Roman" w:hAnsi="Times New Roman"/>
          <w:sz w:val="24"/>
          <w:szCs w:val="24"/>
          <w:lang w:eastAsia="en-GB"/>
        </w:rPr>
        <w:t>(</w:t>
      </w:r>
      <w:r w:rsidRPr="003D6F25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A255B8">
        <w:rPr>
          <w:rFonts w:ascii="Times New Roman" w:hAnsi="Times New Roman"/>
          <w:sz w:val="24"/>
          <w:szCs w:val="24"/>
          <w:lang w:eastAsia="en-GB"/>
        </w:rPr>
        <w:t>)</w:t>
      </w:r>
      <w:r w:rsidRPr="003D6F25">
        <w:rPr>
          <w:rFonts w:ascii="Times New Roman" w:hAnsi="Times New Roman"/>
          <w:sz w:val="24"/>
          <w:szCs w:val="24"/>
          <w:lang w:eastAsia="en-GB"/>
        </w:rPr>
        <w:t xml:space="preserve"> = 2</w:t>
      </w:r>
      <w:r w:rsidRPr="00A255B8">
        <w:rPr>
          <w:rFonts w:ascii="Times New Roman" w:hAnsi="Times New Roman"/>
          <w:sz w:val="24"/>
          <w:szCs w:val="24"/>
          <w:lang w:eastAsia="en-GB"/>
        </w:rPr>
        <w:t>(</w:t>
      </w:r>
      <w:r w:rsidRPr="003D6F25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>
        <w:rPr>
          <w:rFonts w:ascii="Times New Roman" w:eastAsia="Times New Roman" w:hAnsi="Times New Roman"/>
          <w:sz w:val="24"/>
          <w:szCs w:val="24"/>
          <w:lang w:val="en-US" w:eastAsia="en-GB"/>
        </w:rPr>
        <w:t xml:space="preserve"> </w:t>
      </w:r>
      <w:r>
        <w:rPr>
          <w:rFonts w:ascii="Times New Roman" w:eastAsia="MS Gothic" w:hAnsi="Times New Roman"/>
          <w:color w:val="000000"/>
          <w:sz w:val="24"/>
        </w:rPr>
        <w:t>– 1)</w:t>
      </w:r>
    </w:p>
    <w:p w14:paraId="10326CCB" w14:textId="77777777" w:rsidR="00F5248B" w:rsidRPr="003D6F25" w:rsidRDefault="00F5248B" w:rsidP="00F5248B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A255B8">
        <w:rPr>
          <w:rFonts w:ascii="Times New Roman" w:hAnsi="Times New Roman"/>
          <w:sz w:val="24"/>
          <w:szCs w:val="24"/>
          <w:lang w:eastAsia="en-GB"/>
        </w:rPr>
        <w:t>(</w:t>
      </w:r>
      <w:r w:rsidRPr="00A255B8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A255B8"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sz w:val="24"/>
          <w:szCs w:val="24"/>
          <w:lang w:eastAsia="en-GB"/>
        </w:rPr>
        <w:tab/>
      </w:r>
      <w:r w:rsidRPr="003D6F25">
        <w:rPr>
          <w:rFonts w:ascii="Times New Roman" w:hAnsi="Times New Roman"/>
          <w:sz w:val="24"/>
          <w:szCs w:val="24"/>
          <w:lang w:eastAsia="en-GB"/>
        </w:rPr>
        <w:t>Show that gf</w:t>
      </w:r>
      <w:r w:rsidRPr="00A255B8">
        <w:rPr>
          <w:rFonts w:ascii="Times New Roman" w:hAnsi="Times New Roman"/>
          <w:sz w:val="24"/>
          <w:szCs w:val="24"/>
          <w:lang w:eastAsia="en-GB"/>
        </w:rPr>
        <w:t>(</w:t>
      </w:r>
      <w:r w:rsidRPr="003D6F25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A255B8">
        <w:rPr>
          <w:rFonts w:ascii="Times New Roman" w:hAnsi="Times New Roman"/>
          <w:sz w:val="24"/>
          <w:szCs w:val="24"/>
          <w:lang w:eastAsia="en-GB"/>
        </w:rPr>
        <w:t>)</w:t>
      </w:r>
      <w:r w:rsidRPr="003D6F25">
        <w:rPr>
          <w:rFonts w:ascii="Times New Roman" w:hAnsi="Times New Roman"/>
          <w:sz w:val="24"/>
          <w:szCs w:val="24"/>
          <w:lang w:eastAsia="en-GB"/>
        </w:rPr>
        <w:t xml:space="preserve"> = 2</w:t>
      </w:r>
      <w:r w:rsidRPr="003D6F25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A255B8">
        <w:rPr>
          <w:rFonts w:ascii="Times New Roman" w:hAnsi="Times New Roman"/>
          <w:sz w:val="24"/>
          <w:szCs w:val="24"/>
          <w:lang w:eastAsia="en-GB"/>
        </w:rPr>
        <w:t>(</w:t>
      </w:r>
      <w:r w:rsidRPr="003D6F2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3D6F25">
        <w:rPr>
          <w:rFonts w:ascii="Times New Roman" w:hAnsi="Times New Roman"/>
          <w:sz w:val="24"/>
          <w:szCs w:val="24"/>
          <w:lang w:eastAsia="en-GB"/>
        </w:rPr>
        <w:t>+ 2</w:t>
      </w:r>
      <w:r w:rsidRPr="00A255B8">
        <w:rPr>
          <w:rFonts w:ascii="Times New Roman" w:hAnsi="Times New Roman"/>
          <w:sz w:val="24"/>
          <w:szCs w:val="24"/>
          <w:lang w:eastAsia="en-GB"/>
        </w:rPr>
        <w:t>)</w:t>
      </w:r>
    </w:p>
    <w:p w14:paraId="79845483" w14:textId="77777777" w:rsidR="00F5248B" w:rsidRDefault="00F5248B" w:rsidP="00F5248B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4AB26F4" w14:textId="77777777" w:rsidR="00F5248B" w:rsidRDefault="00F5248B" w:rsidP="00F5248B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5023C87" w14:textId="77777777" w:rsidR="00F5248B" w:rsidRDefault="00F5248B" w:rsidP="00F5248B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1D8D160" w14:textId="77777777" w:rsidR="00F5248B" w:rsidRDefault="00F5248B" w:rsidP="00F5248B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5E50A8B" w14:textId="77777777" w:rsidR="00F5248B" w:rsidRDefault="00F5248B" w:rsidP="00F5248B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ED258F3" w14:textId="77777777" w:rsidR="00F5248B" w:rsidRDefault="00F5248B" w:rsidP="00F5248B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6AB560A" w14:textId="77777777" w:rsidR="00F5248B" w:rsidRDefault="00F5248B" w:rsidP="00F5248B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610AFE6" w14:textId="77777777" w:rsidR="00F5248B" w:rsidRDefault="00F5248B" w:rsidP="00F5248B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938E478" w14:textId="77777777" w:rsidR="00F5248B" w:rsidRDefault="00F5248B" w:rsidP="00F5248B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6A1A83B" w14:textId="77777777" w:rsidR="00F5248B" w:rsidRDefault="00F5248B" w:rsidP="00F5248B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2BFDB11" w14:textId="77777777" w:rsidR="00F5248B" w:rsidRDefault="00F5248B" w:rsidP="00F5248B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543E9EE" w14:textId="77777777" w:rsidR="00F5248B" w:rsidRDefault="00F5248B" w:rsidP="00F5248B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971FF45" w14:textId="77777777" w:rsidR="00F5248B" w:rsidRDefault="00F5248B" w:rsidP="00F5248B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55AA932" w14:textId="77777777" w:rsidR="00F5248B" w:rsidRDefault="00F5248B" w:rsidP="00F5248B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219C6AB" w14:textId="77777777" w:rsidR="00F5248B" w:rsidRDefault="00F5248B" w:rsidP="00F5248B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1E77059" w14:textId="77777777" w:rsidR="00F5248B" w:rsidRDefault="00F5248B" w:rsidP="00F5248B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6CE0B8E" w14:textId="77777777" w:rsidR="00F5248B" w:rsidRDefault="00F5248B" w:rsidP="00F5248B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99E1EED" w14:textId="77777777" w:rsidR="00F5248B" w:rsidRDefault="00F5248B" w:rsidP="00F5248B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21549DC" w14:textId="77777777" w:rsidR="00F5248B" w:rsidRDefault="00F5248B" w:rsidP="00F5248B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5BF35A5" w14:textId="77777777" w:rsidR="00F5248B" w:rsidRPr="003D6F25" w:rsidRDefault="00F5248B" w:rsidP="00F5248B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1379C1AE" w14:textId="77777777" w:rsidR="00F5248B" w:rsidRPr="003D6F25" w:rsidRDefault="00F5248B" w:rsidP="00F5248B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A255B8">
        <w:rPr>
          <w:rFonts w:ascii="Times New Roman" w:hAnsi="Times New Roman"/>
          <w:sz w:val="24"/>
          <w:szCs w:val="24"/>
          <w:lang w:eastAsia="en-GB"/>
        </w:rPr>
        <w:t>(</w:t>
      </w:r>
      <w:r w:rsidRPr="00A255B8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A255B8"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sz w:val="24"/>
          <w:szCs w:val="24"/>
          <w:lang w:eastAsia="en-GB"/>
        </w:rPr>
        <w:tab/>
      </w:r>
      <w:r w:rsidRPr="003D6F25">
        <w:rPr>
          <w:rFonts w:ascii="Times New Roman" w:hAnsi="Times New Roman"/>
          <w:sz w:val="24"/>
          <w:szCs w:val="24"/>
          <w:lang w:eastAsia="en-GB"/>
        </w:rPr>
        <w:t>Find g</w:t>
      </w:r>
      <w:r w:rsidRPr="000A628A">
        <w:rPr>
          <w:rFonts w:ascii="Times New Roman" w:eastAsia="MS Gothic" w:hAnsi="Times New Roman"/>
          <w:color w:val="000000"/>
          <w:sz w:val="24"/>
          <w:vertAlign w:val="superscript"/>
        </w:rPr>
        <w:t>–</w:t>
      </w:r>
      <w:r w:rsidRPr="000A628A">
        <w:rPr>
          <w:rFonts w:ascii="Times New Roman" w:hAnsi="Times New Roman"/>
          <w:sz w:val="24"/>
          <w:szCs w:val="24"/>
          <w:vertAlign w:val="superscript"/>
          <w:lang w:eastAsia="en-GB"/>
        </w:rPr>
        <w:t>1</w:t>
      </w:r>
      <w:r w:rsidRPr="00A255B8">
        <w:rPr>
          <w:rFonts w:ascii="Times New Roman" w:hAnsi="Times New Roman"/>
          <w:sz w:val="24"/>
          <w:szCs w:val="24"/>
          <w:lang w:eastAsia="en-GB"/>
        </w:rPr>
        <w:t>(</w:t>
      </w:r>
      <w:r w:rsidRPr="003D6F25">
        <w:rPr>
          <w:rFonts w:ascii="Times New Roman" w:hAnsi="Times New Roman"/>
          <w:sz w:val="24"/>
          <w:szCs w:val="24"/>
          <w:lang w:eastAsia="en-GB"/>
        </w:rPr>
        <w:t>7</w:t>
      </w:r>
      <w:r w:rsidRPr="00A255B8">
        <w:rPr>
          <w:rFonts w:ascii="Times New Roman" w:hAnsi="Times New Roman"/>
          <w:sz w:val="24"/>
          <w:szCs w:val="24"/>
          <w:lang w:eastAsia="en-GB"/>
        </w:rPr>
        <w:t>)</w:t>
      </w:r>
    </w:p>
    <w:p w14:paraId="4107E64D" w14:textId="77777777" w:rsidR="00F5248B" w:rsidRDefault="00F5248B" w:rsidP="00F5248B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71AE81B" w14:textId="77777777" w:rsidR="00F5248B" w:rsidRDefault="00F5248B" w:rsidP="00F5248B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E474AF3" w14:textId="77777777" w:rsidR="00F5248B" w:rsidRDefault="00F5248B" w:rsidP="00F5248B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12F869" w14:textId="77777777" w:rsidR="00F5248B" w:rsidRDefault="00F5248B" w:rsidP="00F5248B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2D0AD75" w14:textId="77777777" w:rsidR="00F5248B" w:rsidRDefault="00F5248B" w:rsidP="00F5248B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A9B4F20" w14:textId="77777777" w:rsidR="00F5248B" w:rsidRDefault="00F5248B" w:rsidP="00F5248B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3374E80" w14:textId="77777777" w:rsidR="00F5248B" w:rsidRDefault="00F5248B" w:rsidP="00F5248B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BCB501B" w14:textId="77777777" w:rsidR="00F5248B" w:rsidRDefault="00F5248B" w:rsidP="00F5248B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1CCD9D9" w14:textId="77777777" w:rsidR="00F5248B" w:rsidRDefault="00F5248B" w:rsidP="00F5248B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ACE42F6" w14:textId="77777777" w:rsidR="00F5248B" w:rsidRDefault="00F5248B" w:rsidP="00F5248B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5EB84C7" w14:textId="77777777" w:rsidR="00F5248B" w:rsidRDefault="00F5248B" w:rsidP="00F5248B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7517C9D" w14:textId="77777777" w:rsidR="00F5248B" w:rsidRDefault="00F5248B" w:rsidP="00F5248B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C268752" w14:textId="77777777" w:rsidR="00F5248B" w:rsidRDefault="00F5248B" w:rsidP="00F5248B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D225166" w14:textId="77777777" w:rsidR="00F5248B" w:rsidRDefault="00F5248B" w:rsidP="00F5248B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8996C3A" w14:textId="77777777" w:rsidR="00F5248B" w:rsidRDefault="00F5248B" w:rsidP="00F5248B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0D9D36C" w14:textId="77777777" w:rsidR="00F5248B" w:rsidRDefault="00F5248B" w:rsidP="00F5248B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F90B4B7" w14:textId="77777777" w:rsidR="00F5248B" w:rsidRDefault="00F5248B" w:rsidP="00F5248B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D71D28E" w14:textId="77777777" w:rsidR="00F5248B" w:rsidRDefault="00F5248B" w:rsidP="00F5248B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A77803" w14:textId="77777777" w:rsidR="00F5248B" w:rsidRPr="003D6F25" w:rsidRDefault="00F5248B" w:rsidP="00F5248B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</w:t>
      </w:r>
      <w:r w:rsidRPr="003D6F25">
        <w:rPr>
          <w:rFonts w:ascii="Times New Roman" w:hAnsi="Times New Roman"/>
          <w:sz w:val="24"/>
          <w:szCs w:val="24"/>
          <w:lang w:eastAsia="en-GB"/>
        </w:rPr>
        <w:t>..........</w:t>
      </w:r>
    </w:p>
    <w:p w14:paraId="2DB3F09E" w14:textId="77777777" w:rsidR="00F5248B" w:rsidRPr="003D6F25" w:rsidRDefault="00F5248B" w:rsidP="00F5248B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6B22BBF5" w14:textId="54201792" w:rsidR="00F5248B" w:rsidRDefault="00F5248B" w:rsidP="00F5248B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5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1199B5E3" w14:textId="77777777" w:rsidR="001E668D" w:rsidRDefault="001E668D" w:rsidP="001E668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424EDF23" w14:textId="77777777" w:rsidR="00914A2C" w:rsidRDefault="00914A2C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43112B52" w14:textId="472EEB05" w:rsidR="00914A2C" w:rsidRPr="00914A2C" w:rsidRDefault="00FD504F" w:rsidP="00914A2C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ind w:left="-567"/>
        <w:rPr>
          <w:rFonts w:ascii="Times New Roman" w:eastAsia="Calibri" w:hAnsi="Times New Roman" w:cs="Times New Roman"/>
          <w:i/>
          <w:iCs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</w:rPr>
        <w:lastRenderedPageBreak/>
        <w:t>6</w:t>
      </w:r>
      <w:r w:rsidR="00914A2C" w:rsidRPr="00914A2C">
        <w:rPr>
          <w:rFonts w:ascii="Times New Roman" w:eastAsia="Calibri" w:hAnsi="Times New Roman" w:cs="Times New Roman"/>
          <w:b/>
          <w:bCs/>
          <w:sz w:val="24"/>
          <w:szCs w:val="24"/>
        </w:rPr>
        <w:tab/>
      </w:r>
      <w:r w:rsidR="00914A2C" w:rsidRPr="00914A2C">
        <w:rPr>
          <w:rFonts w:ascii="Times New Roman" w:eastAsia="Calibri" w:hAnsi="Times New Roman" w:cs="Times New Roman"/>
          <w:sz w:val="24"/>
          <w:szCs w:val="24"/>
        </w:rPr>
        <w:t xml:space="preserve">For all values of </w:t>
      </w:r>
      <w:r w:rsidR="00914A2C" w:rsidRPr="00914A2C">
        <w:rPr>
          <w:rFonts w:ascii="Times New Roman" w:eastAsia="Calibri" w:hAnsi="Times New Roman" w:cs="Times New Roman"/>
          <w:i/>
          <w:iCs/>
          <w:sz w:val="24"/>
          <w:szCs w:val="24"/>
        </w:rPr>
        <w:t>x</w:t>
      </w:r>
    </w:p>
    <w:p w14:paraId="04B7C1F5" w14:textId="77777777" w:rsidR="00914A2C" w:rsidRPr="00914A2C" w:rsidRDefault="00914A2C" w:rsidP="00914A2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</w:p>
    <w:p w14:paraId="18988D54" w14:textId="77777777" w:rsidR="00914A2C" w:rsidRPr="00914A2C" w:rsidRDefault="00914A2C" w:rsidP="00914A2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914A2C">
        <w:rPr>
          <w:rFonts w:ascii="Times New Roman" w:eastAsia="Calibri" w:hAnsi="Times New Roman" w:cs="Times New Roman"/>
          <w:sz w:val="24"/>
          <w:szCs w:val="24"/>
        </w:rPr>
        <w:t>f(</w:t>
      </w:r>
      <w:r w:rsidRPr="00914A2C">
        <w:rPr>
          <w:rFonts w:ascii="Times New Roman" w:eastAsia="Calibri" w:hAnsi="Times New Roman" w:cs="Times New Roman"/>
          <w:i/>
          <w:iCs/>
          <w:sz w:val="24"/>
          <w:szCs w:val="24"/>
        </w:rPr>
        <w:t>x</w:t>
      </w:r>
      <w:r w:rsidRPr="00914A2C">
        <w:rPr>
          <w:rFonts w:ascii="Times New Roman" w:eastAsia="Calibri" w:hAnsi="Times New Roman" w:cs="Times New Roman"/>
          <w:sz w:val="24"/>
          <w:szCs w:val="24"/>
        </w:rPr>
        <w:t>) = 2</w:t>
      </w:r>
      <w:r w:rsidRPr="00914A2C">
        <w:rPr>
          <w:rFonts w:ascii="Times New Roman" w:eastAsia="Calibri" w:hAnsi="Times New Roman" w:cs="Times New Roman"/>
          <w:i/>
          <w:iCs/>
          <w:sz w:val="24"/>
          <w:szCs w:val="24"/>
        </w:rPr>
        <w:t xml:space="preserve">x </w:t>
      </w:r>
      <w:r w:rsidRPr="00914A2C">
        <w:rPr>
          <w:rFonts w:ascii="Times New Roman" w:eastAsia="Calibri" w:hAnsi="Times New Roman" w:cs="Times New Roman"/>
          <w:sz w:val="24"/>
          <w:szCs w:val="24"/>
        </w:rPr>
        <w:t>– 3</w:t>
      </w:r>
      <w:r w:rsidRPr="00914A2C">
        <w:rPr>
          <w:rFonts w:ascii="Times New Roman" w:eastAsia="Calibri" w:hAnsi="Times New Roman" w:cs="Times New Roman"/>
          <w:sz w:val="24"/>
          <w:szCs w:val="24"/>
        </w:rPr>
        <w:tab/>
        <w:t>and</w:t>
      </w:r>
      <w:r w:rsidRPr="00914A2C">
        <w:rPr>
          <w:rFonts w:ascii="Times New Roman" w:eastAsia="Calibri" w:hAnsi="Times New Roman" w:cs="Times New Roman"/>
          <w:sz w:val="24"/>
          <w:szCs w:val="24"/>
        </w:rPr>
        <w:tab/>
        <w:t>g(</w:t>
      </w:r>
      <w:r w:rsidRPr="00914A2C">
        <w:rPr>
          <w:rFonts w:ascii="Times New Roman" w:eastAsia="Calibri" w:hAnsi="Times New Roman" w:cs="Times New Roman"/>
          <w:i/>
          <w:iCs/>
          <w:sz w:val="24"/>
          <w:szCs w:val="24"/>
        </w:rPr>
        <w:t>x</w:t>
      </w:r>
      <w:r w:rsidRPr="00914A2C">
        <w:rPr>
          <w:rFonts w:ascii="Times New Roman" w:eastAsia="Calibri" w:hAnsi="Times New Roman" w:cs="Times New Roman"/>
          <w:sz w:val="24"/>
          <w:szCs w:val="24"/>
        </w:rPr>
        <w:t xml:space="preserve">) = </w:t>
      </w:r>
      <w:r w:rsidRPr="00914A2C">
        <w:rPr>
          <w:rFonts w:ascii="Times New Roman" w:eastAsia="Calibri" w:hAnsi="Times New Roman" w:cs="Times New Roman"/>
          <w:i/>
          <w:iCs/>
          <w:sz w:val="24"/>
          <w:szCs w:val="24"/>
        </w:rPr>
        <w:t>x</w:t>
      </w:r>
      <w:r w:rsidRPr="00914A2C">
        <w:rPr>
          <w:rFonts w:ascii="Times New Roman" w:eastAsia="Calibri" w:hAnsi="Times New Roman" w:cs="Times New Roman"/>
          <w:iCs/>
          <w:sz w:val="24"/>
          <w:szCs w:val="24"/>
          <w:vertAlign w:val="superscript"/>
        </w:rPr>
        <w:t>2</w:t>
      </w:r>
      <w:r w:rsidRPr="00914A2C">
        <w:rPr>
          <w:rFonts w:ascii="Times New Roman" w:eastAsia="Calibri" w:hAnsi="Times New Roman" w:cs="Times New Roman"/>
          <w:sz w:val="24"/>
          <w:szCs w:val="24"/>
        </w:rPr>
        <w:t xml:space="preserve"> + 2</w:t>
      </w:r>
    </w:p>
    <w:p w14:paraId="2F728145" w14:textId="77777777" w:rsidR="00914A2C" w:rsidRPr="00914A2C" w:rsidRDefault="00914A2C" w:rsidP="00914A2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</w:p>
    <w:p w14:paraId="56D5FEEB" w14:textId="77777777" w:rsidR="00914A2C" w:rsidRPr="00914A2C" w:rsidRDefault="00914A2C" w:rsidP="00914A2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914A2C">
        <w:rPr>
          <w:rFonts w:ascii="Times New Roman" w:eastAsia="Calibri" w:hAnsi="Times New Roman" w:cs="Times New Roman"/>
          <w:sz w:val="24"/>
          <w:szCs w:val="24"/>
        </w:rPr>
        <w:t>(a)</w:t>
      </w:r>
      <w:r w:rsidRPr="00914A2C">
        <w:rPr>
          <w:rFonts w:ascii="Times New Roman" w:eastAsia="Calibri" w:hAnsi="Times New Roman" w:cs="Times New Roman"/>
          <w:i/>
          <w:sz w:val="24"/>
          <w:szCs w:val="24"/>
        </w:rPr>
        <w:tab/>
      </w:r>
      <w:r w:rsidRPr="00914A2C">
        <w:rPr>
          <w:rFonts w:ascii="Times New Roman" w:eastAsia="Calibri" w:hAnsi="Times New Roman" w:cs="Times New Roman"/>
          <w:sz w:val="24"/>
          <w:szCs w:val="24"/>
        </w:rPr>
        <w:t>Find</w:t>
      </w:r>
      <w:r w:rsidRPr="00914A2C">
        <w:rPr>
          <w:rFonts w:ascii="Times New Roman" w:eastAsia="Calibri" w:hAnsi="Times New Roman" w:cs="Times New Roman"/>
          <w:sz w:val="24"/>
          <w:szCs w:val="24"/>
        </w:rPr>
        <w:tab/>
        <w:t>g(−4)</w:t>
      </w:r>
    </w:p>
    <w:p w14:paraId="6AA168D1" w14:textId="77777777" w:rsidR="00914A2C" w:rsidRPr="00914A2C" w:rsidRDefault="00914A2C" w:rsidP="00914A2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4D3F05E6" w14:textId="77777777" w:rsidR="00914A2C" w:rsidRPr="00914A2C" w:rsidRDefault="00914A2C" w:rsidP="00914A2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05D21895" w14:textId="77777777" w:rsidR="00914A2C" w:rsidRPr="00914A2C" w:rsidRDefault="00914A2C" w:rsidP="00914A2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6805BF4E" w14:textId="77777777" w:rsidR="00914A2C" w:rsidRPr="00914A2C" w:rsidRDefault="00914A2C" w:rsidP="00914A2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3F88EF80" w14:textId="77777777" w:rsidR="00914A2C" w:rsidRPr="00914A2C" w:rsidRDefault="00914A2C" w:rsidP="00914A2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0358C504" w14:textId="77777777" w:rsidR="00914A2C" w:rsidRPr="00914A2C" w:rsidRDefault="00914A2C" w:rsidP="00914A2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7F8AD0D0" w14:textId="77777777" w:rsidR="00914A2C" w:rsidRPr="00914A2C" w:rsidRDefault="00914A2C" w:rsidP="00914A2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  <w:r w:rsidRPr="00914A2C">
        <w:rPr>
          <w:rFonts w:ascii="Times New Roman" w:eastAsia="Calibri" w:hAnsi="Times New Roman" w:cs="Times New Roman"/>
          <w:sz w:val="24"/>
          <w:szCs w:val="24"/>
        </w:rPr>
        <w:t>.......................................................</w:t>
      </w:r>
    </w:p>
    <w:p w14:paraId="0B79BBC5" w14:textId="77777777" w:rsidR="00914A2C" w:rsidRPr="00914A2C" w:rsidRDefault="00914A2C" w:rsidP="00914A2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914A2C">
        <w:rPr>
          <w:rFonts w:ascii="Times New Roman" w:eastAsia="Calibri" w:hAnsi="Times New Roman" w:cs="Times New Roman"/>
          <w:b/>
          <w:bCs/>
          <w:sz w:val="24"/>
          <w:szCs w:val="24"/>
        </w:rPr>
        <w:t>(1)</w:t>
      </w:r>
    </w:p>
    <w:p w14:paraId="58251FF3" w14:textId="77777777" w:rsidR="00914A2C" w:rsidRPr="00914A2C" w:rsidRDefault="00914A2C" w:rsidP="00914A2C">
      <w:pPr>
        <w:tabs>
          <w:tab w:val="left" w:pos="0"/>
          <w:tab w:val="left" w:pos="426"/>
          <w:tab w:val="left" w:pos="1985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914A2C">
        <w:rPr>
          <w:rFonts w:ascii="Times New Roman" w:eastAsia="Calibri" w:hAnsi="Times New Roman" w:cs="Times New Roman"/>
          <w:sz w:val="24"/>
          <w:szCs w:val="24"/>
        </w:rPr>
        <w:t>(b)</w:t>
      </w:r>
      <w:r w:rsidRPr="00914A2C">
        <w:rPr>
          <w:rFonts w:ascii="Times New Roman" w:eastAsia="Calibri" w:hAnsi="Times New Roman" w:cs="Times New Roman"/>
          <w:i/>
          <w:sz w:val="24"/>
          <w:szCs w:val="24"/>
        </w:rPr>
        <w:tab/>
      </w:r>
      <w:r w:rsidRPr="00914A2C">
        <w:rPr>
          <w:rFonts w:ascii="Times New Roman" w:eastAsia="Calibri" w:hAnsi="Times New Roman" w:cs="Times New Roman"/>
          <w:sz w:val="24"/>
          <w:szCs w:val="24"/>
        </w:rPr>
        <w:t>Show that</w:t>
      </w:r>
      <w:r w:rsidRPr="00914A2C">
        <w:rPr>
          <w:rFonts w:ascii="Times New Roman" w:eastAsia="Calibri" w:hAnsi="Times New Roman" w:cs="Times New Roman"/>
          <w:sz w:val="24"/>
          <w:szCs w:val="24"/>
        </w:rPr>
        <w:tab/>
        <w:t>gf(</w:t>
      </w:r>
      <w:r w:rsidRPr="00914A2C">
        <w:rPr>
          <w:rFonts w:ascii="Times New Roman" w:eastAsia="Calibri" w:hAnsi="Times New Roman" w:cs="Times New Roman"/>
          <w:i/>
          <w:iCs/>
          <w:sz w:val="24"/>
          <w:szCs w:val="24"/>
        </w:rPr>
        <w:t>x</w:t>
      </w:r>
      <w:r w:rsidRPr="00914A2C">
        <w:rPr>
          <w:rFonts w:ascii="Times New Roman" w:eastAsia="Calibri" w:hAnsi="Times New Roman" w:cs="Times New Roman"/>
          <w:sz w:val="24"/>
          <w:szCs w:val="24"/>
        </w:rPr>
        <w:t>) = 4</w:t>
      </w:r>
      <w:r w:rsidRPr="00914A2C">
        <w:rPr>
          <w:rFonts w:ascii="Times New Roman" w:eastAsia="Calibri" w:hAnsi="Times New Roman" w:cs="Times New Roman"/>
          <w:i/>
          <w:iCs/>
          <w:sz w:val="24"/>
          <w:szCs w:val="24"/>
        </w:rPr>
        <w:t>x</w:t>
      </w:r>
      <w:r w:rsidRPr="00914A2C">
        <w:rPr>
          <w:rFonts w:ascii="Times New Roman" w:eastAsia="Calibri" w:hAnsi="Times New Roman" w:cs="Times New Roman"/>
          <w:iCs/>
          <w:sz w:val="24"/>
          <w:szCs w:val="24"/>
          <w:vertAlign w:val="superscript"/>
        </w:rPr>
        <w:t>2</w:t>
      </w:r>
      <w:r w:rsidRPr="00914A2C">
        <w:rPr>
          <w:rFonts w:ascii="Times New Roman" w:eastAsia="Calibri" w:hAnsi="Times New Roman" w:cs="Times New Roman"/>
          <w:sz w:val="24"/>
          <w:szCs w:val="24"/>
        </w:rPr>
        <w:t xml:space="preserve"> − 12</w:t>
      </w:r>
      <w:r w:rsidRPr="00914A2C">
        <w:rPr>
          <w:rFonts w:ascii="Times New Roman" w:eastAsia="Calibri" w:hAnsi="Times New Roman" w:cs="Times New Roman"/>
          <w:i/>
          <w:iCs/>
          <w:sz w:val="24"/>
          <w:szCs w:val="24"/>
        </w:rPr>
        <w:t xml:space="preserve">x </w:t>
      </w:r>
      <w:r w:rsidRPr="00914A2C">
        <w:rPr>
          <w:rFonts w:ascii="Times New Roman" w:eastAsia="Calibri" w:hAnsi="Times New Roman" w:cs="Times New Roman"/>
          <w:sz w:val="24"/>
          <w:szCs w:val="24"/>
        </w:rPr>
        <w:t>+ 11</w:t>
      </w:r>
    </w:p>
    <w:p w14:paraId="23478DA3" w14:textId="77777777" w:rsidR="00914A2C" w:rsidRPr="00914A2C" w:rsidRDefault="00914A2C" w:rsidP="00914A2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0B117053" w14:textId="77777777" w:rsidR="00914A2C" w:rsidRPr="00914A2C" w:rsidRDefault="00914A2C" w:rsidP="00914A2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370EC5EB" w14:textId="77777777" w:rsidR="00914A2C" w:rsidRPr="00914A2C" w:rsidRDefault="00914A2C" w:rsidP="00914A2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4CCB90D4" w14:textId="77777777" w:rsidR="00914A2C" w:rsidRPr="00914A2C" w:rsidRDefault="00914A2C" w:rsidP="00914A2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387FE14B" w14:textId="77777777" w:rsidR="00914A2C" w:rsidRPr="00914A2C" w:rsidRDefault="00914A2C" w:rsidP="00914A2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1CF2D0A4" w14:textId="77777777" w:rsidR="00914A2C" w:rsidRPr="00914A2C" w:rsidRDefault="00914A2C" w:rsidP="00914A2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914A2C">
        <w:rPr>
          <w:rFonts w:ascii="Times New Roman" w:eastAsia="Calibri" w:hAnsi="Times New Roman" w:cs="Times New Roman"/>
          <w:b/>
          <w:bCs/>
          <w:sz w:val="24"/>
          <w:szCs w:val="24"/>
        </w:rPr>
        <w:t>(2)</w:t>
      </w:r>
    </w:p>
    <w:p w14:paraId="2A3AE79D" w14:textId="77777777" w:rsidR="00914A2C" w:rsidRPr="00914A2C" w:rsidRDefault="00914A2C" w:rsidP="00914A2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914A2C">
        <w:rPr>
          <w:rFonts w:ascii="Times New Roman" w:eastAsia="Calibri" w:hAnsi="Times New Roman" w:cs="Times New Roman"/>
          <w:sz w:val="24"/>
          <w:szCs w:val="24"/>
        </w:rPr>
        <w:t>(c)</w:t>
      </w:r>
      <w:r w:rsidRPr="00914A2C">
        <w:rPr>
          <w:rFonts w:ascii="Times New Roman" w:eastAsia="Calibri" w:hAnsi="Times New Roman" w:cs="Times New Roman"/>
          <w:i/>
          <w:sz w:val="24"/>
          <w:szCs w:val="24"/>
        </w:rPr>
        <w:tab/>
      </w:r>
      <w:r w:rsidRPr="00914A2C">
        <w:rPr>
          <w:rFonts w:ascii="Times New Roman" w:eastAsia="Calibri" w:hAnsi="Times New Roman" w:cs="Times New Roman"/>
          <w:sz w:val="24"/>
          <w:szCs w:val="24"/>
        </w:rPr>
        <w:t>Solve</w:t>
      </w:r>
      <w:r w:rsidRPr="00914A2C">
        <w:rPr>
          <w:rFonts w:ascii="Times New Roman" w:eastAsia="Calibri" w:hAnsi="Times New Roman" w:cs="Times New Roman"/>
          <w:sz w:val="24"/>
          <w:szCs w:val="24"/>
        </w:rPr>
        <w:tab/>
      </w:r>
      <w:proofErr w:type="spellStart"/>
      <w:r w:rsidRPr="00914A2C">
        <w:rPr>
          <w:rFonts w:ascii="Times New Roman" w:eastAsia="Calibri" w:hAnsi="Times New Roman" w:cs="Times New Roman"/>
          <w:sz w:val="24"/>
          <w:szCs w:val="24"/>
        </w:rPr>
        <w:t>fg</w:t>
      </w:r>
      <w:proofErr w:type="spellEnd"/>
      <w:r w:rsidRPr="00914A2C">
        <w:rPr>
          <w:rFonts w:ascii="Times New Roman" w:eastAsia="Calibri" w:hAnsi="Times New Roman" w:cs="Times New Roman"/>
          <w:sz w:val="24"/>
          <w:szCs w:val="24"/>
        </w:rPr>
        <w:t>(</w:t>
      </w:r>
      <w:r w:rsidRPr="00914A2C">
        <w:rPr>
          <w:rFonts w:ascii="Times New Roman" w:eastAsia="Calibri" w:hAnsi="Times New Roman" w:cs="Times New Roman"/>
          <w:i/>
          <w:iCs/>
          <w:sz w:val="24"/>
          <w:szCs w:val="24"/>
        </w:rPr>
        <w:t>x</w:t>
      </w:r>
      <w:r w:rsidRPr="00914A2C">
        <w:rPr>
          <w:rFonts w:ascii="Times New Roman" w:eastAsia="Calibri" w:hAnsi="Times New Roman" w:cs="Times New Roman"/>
          <w:sz w:val="24"/>
          <w:szCs w:val="24"/>
        </w:rPr>
        <w:t>) = gf(</w:t>
      </w:r>
      <w:r w:rsidRPr="00914A2C">
        <w:rPr>
          <w:rFonts w:ascii="Times New Roman" w:eastAsia="Calibri" w:hAnsi="Times New Roman" w:cs="Times New Roman"/>
          <w:i/>
          <w:iCs/>
          <w:sz w:val="24"/>
          <w:szCs w:val="24"/>
        </w:rPr>
        <w:t>x</w:t>
      </w:r>
      <w:r w:rsidRPr="00914A2C">
        <w:rPr>
          <w:rFonts w:ascii="Times New Roman" w:eastAsia="Calibri" w:hAnsi="Times New Roman" w:cs="Times New Roman"/>
          <w:sz w:val="24"/>
          <w:szCs w:val="24"/>
        </w:rPr>
        <w:t>)</w:t>
      </w:r>
    </w:p>
    <w:p w14:paraId="30D4492E" w14:textId="77777777" w:rsidR="00914A2C" w:rsidRPr="00914A2C" w:rsidRDefault="00914A2C" w:rsidP="00914A2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5B0826B4" w14:textId="77777777" w:rsidR="00914A2C" w:rsidRPr="00914A2C" w:rsidRDefault="00914A2C" w:rsidP="00914A2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62C19BAF" w14:textId="77777777" w:rsidR="00914A2C" w:rsidRPr="00914A2C" w:rsidRDefault="00914A2C" w:rsidP="00914A2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387E6FAD" w14:textId="77777777" w:rsidR="00914A2C" w:rsidRPr="00914A2C" w:rsidRDefault="00914A2C" w:rsidP="00914A2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658F1749" w14:textId="77777777" w:rsidR="00914A2C" w:rsidRPr="00914A2C" w:rsidRDefault="00914A2C" w:rsidP="00914A2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3D7D4AC0" w14:textId="77777777" w:rsidR="00914A2C" w:rsidRPr="00914A2C" w:rsidRDefault="00914A2C" w:rsidP="00914A2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0AA96B90" w14:textId="77777777" w:rsidR="00914A2C" w:rsidRPr="00914A2C" w:rsidRDefault="00914A2C" w:rsidP="00914A2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2090358D" w14:textId="77777777" w:rsidR="00914A2C" w:rsidRPr="00914A2C" w:rsidRDefault="00914A2C" w:rsidP="00914A2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57632B94" w14:textId="77777777" w:rsidR="00914A2C" w:rsidRPr="00914A2C" w:rsidRDefault="00914A2C" w:rsidP="00914A2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128B9FF0" w14:textId="77777777" w:rsidR="00914A2C" w:rsidRPr="00914A2C" w:rsidRDefault="00914A2C" w:rsidP="00914A2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1183857E" w14:textId="77777777" w:rsidR="00914A2C" w:rsidRPr="00914A2C" w:rsidRDefault="00914A2C" w:rsidP="00914A2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7DA4FB4D" w14:textId="77777777" w:rsidR="00914A2C" w:rsidRPr="00914A2C" w:rsidRDefault="00914A2C" w:rsidP="00914A2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  <w:r w:rsidRPr="00914A2C">
        <w:rPr>
          <w:rFonts w:ascii="Times New Roman" w:eastAsia="Calibri" w:hAnsi="Times New Roman" w:cs="Times New Roman"/>
          <w:sz w:val="24"/>
          <w:szCs w:val="24"/>
        </w:rPr>
        <w:t>.......................................................</w:t>
      </w:r>
    </w:p>
    <w:p w14:paraId="3D49B295" w14:textId="77777777" w:rsidR="00914A2C" w:rsidRPr="00914A2C" w:rsidRDefault="00914A2C" w:rsidP="00914A2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914A2C">
        <w:rPr>
          <w:rFonts w:ascii="Times New Roman" w:eastAsia="Calibri" w:hAnsi="Times New Roman" w:cs="Times New Roman"/>
          <w:b/>
          <w:bCs/>
          <w:sz w:val="24"/>
          <w:szCs w:val="24"/>
        </w:rPr>
        <w:t>(4)</w:t>
      </w:r>
    </w:p>
    <w:p w14:paraId="4F54D079" w14:textId="20331983" w:rsidR="00914A2C" w:rsidRPr="00914A2C" w:rsidRDefault="00914A2C" w:rsidP="00914A2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914A2C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(Total for Question </w:t>
      </w:r>
      <w:r w:rsidR="00FD504F">
        <w:rPr>
          <w:rFonts w:ascii="Times New Roman" w:eastAsia="Calibri" w:hAnsi="Times New Roman" w:cs="Times New Roman"/>
          <w:b/>
          <w:bCs/>
          <w:sz w:val="24"/>
          <w:szCs w:val="24"/>
        </w:rPr>
        <w:t>6</w:t>
      </w:r>
      <w:r w:rsidRPr="00914A2C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is 7 marks)</w:t>
      </w:r>
    </w:p>
    <w:p w14:paraId="03CEA3B4" w14:textId="77777777" w:rsidR="00914A2C" w:rsidRPr="00914A2C" w:rsidRDefault="00914A2C" w:rsidP="00914A2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914A2C">
        <w:rPr>
          <w:rFonts w:ascii="Times New Roman" w:eastAsia="Calibri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4C30E41E" w14:textId="77777777" w:rsidR="00914A2C" w:rsidRDefault="00914A2C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404F885D" w14:textId="522D3F2A" w:rsidR="00914A2C" w:rsidRPr="002A6B8D" w:rsidRDefault="00FD504F" w:rsidP="00914A2C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7</w:t>
      </w:r>
      <w:r w:rsidR="00914A2C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914A2C" w:rsidRPr="002A6B8D">
        <w:rPr>
          <w:rFonts w:ascii="Times New Roman" w:hAnsi="Times New Roman" w:cs="Times New Roman"/>
          <w:sz w:val="24"/>
          <w:szCs w:val="24"/>
        </w:rPr>
        <w:t>f</w:t>
      </w:r>
      <w:r w:rsidR="00914A2C" w:rsidRPr="00007896">
        <w:rPr>
          <w:rFonts w:ascii="Times New Roman" w:hAnsi="Times New Roman" w:cs="Times New Roman"/>
          <w:sz w:val="24"/>
          <w:szCs w:val="24"/>
        </w:rPr>
        <w:t>(</w:t>
      </w:r>
      <w:r w:rsidR="00914A2C" w:rsidRPr="002A6B8D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914A2C" w:rsidRPr="00007896">
        <w:rPr>
          <w:rFonts w:ascii="Times New Roman" w:hAnsi="Times New Roman" w:cs="Times New Roman"/>
          <w:sz w:val="24"/>
          <w:szCs w:val="24"/>
        </w:rPr>
        <w:t>)</w:t>
      </w:r>
      <w:r w:rsidR="00914A2C" w:rsidRPr="002A6B8D">
        <w:rPr>
          <w:rFonts w:ascii="Times New Roman" w:hAnsi="Times New Roman" w:cs="Times New Roman"/>
          <w:sz w:val="24"/>
          <w:szCs w:val="24"/>
        </w:rPr>
        <w:t xml:space="preserve"> = </w:t>
      </w:r>
      <w:r w:rsidR="00914A2C" w:rsidRPr="002A6B8D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914A2C" w:rsidRPr="0007472D">
        <w:rPr>
          <w:rFonts w:ascii="Times New Roman" w:hAnsi="Times New Roman" w:cs="Times New Roman"/>
          <w:sz w:val="24"/>
          <w:szCs w:val="24"/>
          <w:vertAlign w:val="superscript"/>
        </w:rPr>
        <w:t>3</w:t>
      </w:r>
    </w:p>
    <w:p w14:paraId="462F2A6E" w14:textId="77777777" w:rsidR="00914A2C" w:rsidRPr="002A6B8D" w:rsidRDefault="00914A2C" w:rsidP="00914A2C">
      <w:pPr>
        <w:tabs>
          <w:tab w:val="left" w:pos="426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A6B8D">
        <w:rPr>
          <w:rFonts w:ascii="Times New Roman" w:hAnsi="Times New Roman" w:cs="Times New Roman"/>
          <w:sz w:val="24"/>
          <w:szCs w:val="24"/>
        </w:rPr>
        <w:t>g</w:t>
      </w:r>
      <w:r w:rsidRPr="00007896">
        <w:rPr>
          <w:rFonts w:ascii="Times New Roman" w:hAnsi="Times New Roman" w:cs="Times New Roman"/>
          <w:sz w:val="24"/>
          <w:szCs w:val="24"/>
        </w:rPr>
        <w:t>(</w:t>
      </w:r>
      <w:r w:rsidRPr="002A6B8D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007896">
        <w:rPr>
          <w:rFonts w:ascii="Times New Roman" w:hAnsi="Times New Roman" w:cs="Times New Roman"/>
          <w:sz w:val="24"/>
          <w:szCs w:val="24"/>
        </w:rPr>
        <w:t>)</w:t>
      </w:r>
      <w:r w:rsidRPr="002A6B8D">
        <w:rPr>
          <w:rFonts w:ascii="Times New Roman" w:hAnsi="Times New Roman" w:cs="Times New Roman"/>
          <w:sz w:val="24"/>
          <w:szCs w:val="24"/>
        </w:rPr>
        <w:t xml:space="preserve"> = 4</w:t>
      </w:r>
      <w:r w:rsidRPr="002A6B8D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2A6B8D">
        <w:rPr>
          <w:rFonts w:ascii="Times New Roman" w:hAnsi="Times New Roman" w:cs="Times New Roman"/>
          <w:sz w:val="24"/>
          <w:szCs w:val="24"/>
        </w:rPr>
        <w:t>– 1</w:t>
      </w:r>
    </w:p>
    <w:p w14:paraId="1A7BA537" w14:textId="77777777" w:rsidR="00914A2C" w:rsidRPr="002A6B8D" w:rsidRDefault="00914A2C" w:rsidP="00914A2C">
      <w:pPr>
        <w:tabs>
          <w:tab w:val="left" w:pos="426"/>
          <w:tab w:val="left" w:pos="1134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007896">
        <w:rPr>
          <w:rFonts w:ascii="Times New Roman" w:hAnsi="Times New Roman" w:cs="Times New Roman"/>
          <w:sz w:val="24"/>
          <w:szCs w:val="24"/>
        </w:rPr>
        <w:t>(</w:t>
      </w:r>
      <w:r w:rsidRPr="00007896">
        <w:rPr>
          <w:rFonts w:ascii="Times New Roman" w:hAnsi="Times New Roman" w:cs="Times New Roman"/>
          <w:i/>
          <w:sz w:val="24"/>
          <w:szCs w:val="24"/>
        </w:rPr>
        <w:t>a</w:t>
      </w:r>
      <w:r w:rsidRPr="00007896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ab/>
        <w:t>Find</w:t>
      </w:r>
      <w:r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Pr="002A6B8D">
        <w:rPr>
          <w:rFonts w:ascii="Times New Roman" w:hAnsi="Times New Roman" w:cs="Times New Roman"/>
          <w:sz w:val="24"/>
          <w:szCs w:val="24"/>
        </w:rPr>
        <w:t>fg</w:t>
      </w:r>
      <w:proofErr w:type="spellEnd"/>
      <w:r w:rsidRPr="00007896">
        <w:rPr>
          <w:rFonts w:ascii="Times New Roman" w:hAnsi="Times New Roman" w:cs="Times New Roman"/>
          <w:sz w:val="24"/>
          <w:szCs w:val="24"/>
        </w:rPr>
        <w:t>(</w:t>
      </w:r>
      <w:r w:rsidRPr="002A6B8D">
        <w:rPr>
          <w:rFonts w:ascii="Times New Roman" w:hAnsi="Times New Roman" w:cs="Times New Roman"/>
          <w:sz w:val="24"/>
          <w:szCs w:val="24"/>
        </w:rPr>
        <w:t>2</w:t>
      </w:r>
      <w:r w:rsidRPr="00007896">
        <w:rPr>
          <w:rFonts w:ascii="Times New Roman" w:hAnsi="Times New Roman" w:cs="Times New Roman"/>
          <w:sz w:val="24"/>
          <w:szCs w:val="24"/>
        </w:rPr>
        <w:t>)</w:t>
      </w:r>
    </w:p>
    <w:p w14:paraId="147DEE00" w14:textId="77777777" w:rsidR="00914A2C" w:rsidRDefault="00914A2C" w:rsidP="00914A2C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E202043" w14:textId="77777777" w:rsidR="00914A2C" w:rsidRDefault="00914A2C" w:rsidP="00914A2C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1826EE6" w14:textId="77777777" w:rsidR="00914A2C" w:rsidRDefault="00914A2C" w:rsidP="00914A2C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3E54F1D" w14:textId="77777777" w:rsidR="00914A2C" w:rsidRDefault="00914A2C" w:rsidP="00914A2C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F18D230" w14:textId="77777777" w:rsidR="00914A2C" w:rsidRDefault="00914A2C" w:rsidP="00914A2C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64486A7" w14:textId="77777777" w:rsidR="00914A2C" w:rsidRDefault="00914A2C" w:rsidP="00914A2C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DEEA164" w14:textId="77777777" w:rsidR="00914A2C" w:rsidRDefault="00914A2C" w:rsidP="00914A2C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6B24263" w14:textId="77777777" w:rsidR="00914A2C" w:rsidRDefault="00914A2C" w:rsidP="00914A2C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FA98742" w14:textId="77777777" w:rsidR="00914A2C" w:rsidRPr="002A6B8D" w:rsidRDefault="00914A2C" w:rsidP="00914A2C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.......</w:t>
      </w:r>
    </w:p>
    <w:p w14:paraId="25B6F121" w14:textId="77777777" w:rsidR="00914A2C" w:rsidRDefault="00914A2C" w:rsidP="00914A2C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007896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007896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764D4618" w14:textId="77777777" w:rsidR="00914A2C" w:rsidRPr="002A6B8D" w:rsidRDefault="00914A2C" w:rsidP="00914A2C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D86EF06" w14:textId="77777777" w:rsidR="00914A2C" w:rsidRPr="002A6B8D" w:rsidRDefault="00914A2C" w:rsidP="00914A2C">
      <w:pPr>
        <w:tabs>
          <w:tab w:val="left" w:pos="426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A6B8D">
        <w:rPr>
          <w:rFonts w:ascii="Times New Roman" w:hAnsi="Times New Roman" w:cs="Times New Roman"/>
          <w:sz w:val="24"/>
          <w:szCs w:val="24"/>
        </w:rPr>
        <w:t>h</w:t>
      </w:r>
      <w:r w:rsidRPr="00007896">
        <w:rPr>
          <w:rFonts w:ascii="Times New Roman" w:hAnsi="Times New Roman" w:cs="Times New Roman"/>
          <w:sz w:val="24"/>
          <w:szCs w:val="24"/>
        </w:rPr>
        <w:t>(</w:t>
      </w:r>
      <w:r w:rsidRPr="002A6B8D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007896">
        <w:rPr>
          <w:rFonts w:ascii="Times New Roman" w:hAnsi="Times New Roman" w:cs="Times New Roman"/>
          <w:sz w:val="24"/>
          <w:szCs w:val="24"/>
        </w:rPr>
        <w:t>)</w:t>
      </w:r>
      <w:r w:rsidRPr="002A6B8D"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r w:rsidRPr="002A6B8D">
        <w:rPr>
          <w:rFonts w:ascii="Times New Roman" w:hAnsi="Times New Roman" w:cs="Times New Roman"/>
          <w:sz w:val="24"/>
          <w:szCs w:val="24"/>
        </w:rPr>
        <w:t>fg</w:t>
      </w:r>
      <w:proofErr w:type="spellEnd"/>
      <w:r w:rsidRPr="00007896">
        <w:rPr>
          <w:rFonts w:ascii="Times New Roman" w:hAnsi="Times New Roman" w:cs="Times New Roman"/>
          <w:sz w:val="24"/>
          <w:szCs w:val="24"/>
        </w:rPr>
        <w:t>(</w:t>
      </w:r>
      <w:r w:rsidRPr="002A6B8D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007896">
        <w:rPr>
          <w:rFonts w:ascii="Times New Roman" w:hAnsi="Times New Roman" w:cs="Times New Roman"/>
          <w:sz w:val="24"/>
          <w:szCs w:val="24"/>
        </w:rPr>
        <w:t>)</w:t>
      </w:r>
    </w:p>
    <w:p w14:paraId="0C8C66AA" w14:textId="77777777" w:rsidR="00914A2C" w:rsidRPr="002A6B8D" w:rsidRDefault="00914A2C" w:rsidP="00914A2C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007896">
        <w:rPr>
          <w:rFonts w:ascii="Times New Roman" w:hAnsi="Times New Roman" w:cs="Times New Roman"/>
          <w:sz w:val="24"/>
          <w:szCs w:val="24"/>
        </w:rPr>
        <w:t>(</w:t>
      </w:r>
      <w:r w:rsidRPr="00007896">
        <w:rPr>
          <w:rFonts w:ascii="Times New Roman" w:hAnsi="Times New Roman" w:cs="Times New Roman"/>
          <w:i/>
          <w:sz w:val="24"/>
          <w:szCs w:val="24"/>
        </w:rPr>
        <w:t>b</w:t>
      </w:r>
      <w:r w:rsidRPr="00007896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ab/>
      </w:r>
      <w:r w:rsidRPr="002A6B8D">
        <w:rPr>
          <w:rFonts w:ascii="Times New Roman" w:hAnsi="Times New Roman" w:cs="Times New Roman"/>
          <w:sz w:val="24"/>
          <w:szCs w:val="24"/>
        </w:rPr>
        <w:t>Find an expression for h</w:t>
      </w:r>
      <w:r w:rsidRPr="008247CC">
        <w:rPr>
          <w:rFonts w:ascii="Times New Roman" w:hAnsi="Times New Roman" w:cs="Times New Roman"/>
          <w:sz w:val="24"/>
          <w:szCs w:val="24"/>
          <w:vertAlign w:val="superscript"/>
        </w:rPr>
        <w:t>–1</w:t>
      </w:r>
      <w:r w:rsidRPr="00007896">
        <w:rPr>
          <w:rFonts w:ascii="Times New Roman" w:hAnsi="Times New Roman" w:cs="Times New Roman"/>
          <w:sz w:val="24"/>
          <w:szCs w:val="24"/>
        </w:rPr>
        <w:t>(</w:t>
      </w:r>
      <w:r w:rsidRPr="002A6B8D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007896">
        <w:rPr>
          <w:rFonts w:ascii="Times New Roman" w:hAnsi="Times New Roman" w:cs="Times New Roman"/>
          <w:sz w:val="24"/>
          <w:szCs w:val="24"/>
        </w:rPr>
        <w:t>)</w:t>
      </w:r>
    </w:p>
    <w:p w14:paraId="014B450E" w14:textId="77777777" w:rsidR="00914A2C" w:rsidRDefault="00914A2C" w:rsidP="00914A2C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FA4CD87" w14:textId="77777777" w:rsidR="00914A2C" w:rsidRDefault="00914A2C" w:rsidP="00914A2C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06D8AAA" w14:textId="77777777" w:rsidR="00914A2C" w:rsidRDefault="00914A2C" w:rsidP="00914A2C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56D59CC" w14:textId="77777777" w:rsidR="00914A2C" w:rsidRDefault="00914A2C" w:rsidP="00914A2C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F1AD03B" w14:textId="77777777" w:rsidR="00914A2C" w:rsidRDefault="00914A2C" w:rsidP="00914A2C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2B361A4" w14:textId="77777777" w:rsidR="00914A2C" w:rsidRDefault="00914A2C" w:rsidP="00914A2C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6B5B44E" w14:textId="77777777" w:rsidR="00914A2C" w:rsidRDefault="00914A2C" w:rsidP="00914A2C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3D30B79" w14:textId="77777777" w:rsidR="00914A2C" w:rsidRDefault="00914A2C" w:rsidP="00914A2C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26BF39A" w14:textId="77777777" w:rsidR="00914A2C" w:rsidRDefault="00914A2C" w:rsidP="00914A2C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26D4232" w14:textId="77777777" w:rsidR="00914A2C" w:rsidRDefault="00914A2C" w:rsidP="00914A2C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4915D8A" w14:textId="77777777" w:rsidR="00914A2C" w:rsidRDefault="00914A2C" w:rsidP="00914A2C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7BE6E1F" w14:textId="77777777" w:rsidR="00914A2C" w:rsidRDefault="00914A2C" w:rsidP="00914A2C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F935FD3" w14:textId="77777777" w:rsidR="00914A2C" w:rsidRDefault="00914A2C" w:rsidP="00914A2C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3CFDCD9" w14:textId="77777777" w:rsidR="00914A2C" w:rsidRDefault="00914A2C" w:rsidP="00914A2C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8583758" w14:textId="77777777" w:rsidR="00914A2C" w:rsidRDefault="00914A2C" w:rsidP="00914A2C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B4FDB87" w14:textId="77777777" w:rsidR="00914A2C" w:rsidRDefault="00914A2C" w:rsidP="00914A2C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1A57222" w14:textId="77777777" w:rsidR="00914A2C" w:rsidRDefault="00914A2C" w:rsidP="00914A2C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3183CA6" w14:textId="77777777" w:rsidR="00914A2C" w:rsidRDefault="00914A2C" w:rsidP="00914A2C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3DB6BEC" w14:textId="77777777" w:rsidR="00914A2C" w:rsidRPr="002A6B8D" w:rsidRDefault="00914A2C" w:rsidP="00914A2C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 w:rsidRPr="002A6B8D">
        <w:rPr>
          <w:rFonts w:ascii="Times New Roman" w:hAnsi="Times New Roman" w:cs="Times New Roman"/>
          <w:sz w:val="24"/>
          <w:szCs w:val="24"/>
        </w:rPr>
        <w:t>h</w:t>
      </w:r>
      <w:r w:rsidRPr="00754538">
        <w:rPr>
          <w:rFonts w:ascii="Times New Roman" w:hAnsi="Times New Roman" w:cs="Times New Roman"/>
          <w:sz w:val="24"/>
          <w:szCs w:val="24"/>
          <w:vertAlign w:val="superscript"/>
        </w:rPr>
        <w:t>–1</w:t>
      </w:r>
      <w:r w:rsidRPr="00007896">
        <w:rPr>
          <w:rFonts w:ascii="Times New Roman" w:hAnsi="Times New Roman" w:cs="Times New Roman"/>
          <w:sz w:val="24"/>
          <w:szCs w:val="24"/>
        </w:rPr>
        <w:t>(</w:t>
      </w:r>
      <w:r w:rsidRPr="002A6B8D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007896">
        <w:rPr>
          <w:rFonts w:ascii="Times New Roman" w:hAnsi="Times New Roman" w:cs="Times New Roman"/>
          <w:sz w:val="24"/>
          <w:szCs w:val="24"/>
        </w:rPr>
        <w:t>)</w:t>
      </w:r>
      <w:r w:rsidRPr="002A6B8D">
        <w:rPr>
          <w:rFonts w:ascii="Times New Roman" w:hAnsi="Times New Roman" w:cs="Times New Roman"/>
          <w:sz w:val="24"/>
          <w:szCs w:val="24"/>
        </w:rPr>
        <w:t xml:space="preserve"> = </w:t>
      </w:r>
      <w:r>
        <w:rPr>
          <w:rFonts w:ascii="Times New Roman" w:hAnsi="Times New Roman" w:cs="Times New Roman"/>
          <w:sz w:val="24"/>
          <w:szCs w:val="24"/>
        </w:rPr>
        <w:t>.......................................................</w:t>
      </w:r>
    </w:p>
    <w:p w14:paraId="33C7F861" w14:textId="77777777" w:rsidR="00914A2C" w:rsidRPr="002A6B8D" w:rsidRDefault="00914A2C" w:rsidP="00914A2C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007896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007896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19906B32" w14:textId="6B675B31" w:rsidR="00914A2C" w:rsidRPr="002A6B8D" w:rsidRDefault="00914A2C" w:rsidP="00914A2C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57891">
        <w:rPr>
          <w:rFonts w:ascii="Times New Roman" w:hAnsi="Times New Roman" w:cs="Times New Roman"/>
          <w:b/>
          <w:bCs/>
          <w:sz w:val="24"/>
          <w:szCs w:val="24"/>
        </w:rPr>
        <w:t>(Total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 xml:space="preserve"> for Question </w:t>
      </w:r>
      <w:r w:rsidR="00FD504F">
        <w:rPr>
          <w:rFonts w:ascii="Times New Roman" w:hAnsi="Times New Roman" w:cs="Times New Roman"/>
          <w:b/>
          <w:bCs/>
          <w:sz w:val="24"/>
          <w:szCs w:val="24"/>
        </w:rPr>
        <w:t>7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 xml:space="preserve"> is 5 marks</w:t>
      </w:r>
      <w:r w:rsidRPr="00007896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546D1B5B" w14:textId="77777777" w:rsidR="00914A2C" w:rsidRPr="002A6B8D" w:rsidRDefault="00914A2C" w:rsidP="00914A2C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A6B8D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0199679D" w14:textId="6C623721" w:rsidR="00914A2C" w:rsidRDefault="00914A2C" w:rsidP="00F5248B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EE9D07F" w14:textId="3AF05401" w:rsidR="00914A2C" w:rsidRDefault="00914A2C" w:rsidP="00F5248B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0D38939" w14:textId="3E4427E6" w:rsidR="00914A2C" w:rsidRDefault="00914A2C" w:rsidP="00F5248B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7BB7460" w14:textId="4D6C6E33" w:rsidR="00914A2C" w:rsidRDefault="00914A2C" w:rsidP="00F5248B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3CC86DF" w14:textId="685F0BE0" w:rsidR="00914A2C" w:rsidRDefault="00914A2C" w:rsidP="00F5248B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1577BAD" w14:textId="34305385" w:rsidR="00914A2C" w:rsidRDefault="00914A2C" w:rsidP="00F5248B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D00ED95" w14:textId="67A745EB" w:rsidR="00914A2C" w:rsidRDefault="00914A2C" w:rsidP="00F5248B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7322B94" w14:textId="7ABE931F" w:rsidR="00914A2C" w:rsidRDefault="00914A2C" w:rsidP="00F5248B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C1EFB9A" w14:textId="4BA74026" w:rsidR="00914A2C" w:rsidRDefault="00914A2C" w:rsidP="00F5248B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A54DFB9" w14:textId="5517A7F4" w:rsidR="00914A2C" w:rsidRDefault="00914A2C" w:rsidP="00F5248B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7931D20" w14:textId="31D1142A" w:rsidR="00914A2C" w:rsidRDefault="00914A2C" w:rsidP="00F5248B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E581584" w14:textId="39105BC9" w:rsidR="00914A2C" w:rsidRPr="00B477EF" w:rsidRDefault="00FD504F" w:rsidP="00914A2C">
      <w:pPr>
        <w:tabs>
          <w:tab w:val="left" w:pos="360"/>
        </w:tabs>
        <w:autoSpaceDE w:val="0"/>
        <w:autoSpaceDN w:val="0"/>
        <w:adjustRightInd w:val="0"/>
        <w:ind w:hanging="540"/>
        <w:jc w:val="both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8</w:t>
      </w:r>
      <w:r w:rsidR="00914A2C" w:rsidRPr="00B477EF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="00914A2C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914A2C" w:rsidRPr="00B477EF">
        <w:rPr>
          <w:rFonts w:ascii="Times New Roman" w:hAnsi="Times New Roman"/>
          <w:sz w:val="24"/>
          <w:szCs w:val="24"/>
          <w:lang w:eastAsia="en-GB"/>
        </w:rPr>
        <w:t>f(</w:t>
      </w:r>
      <w:r w:rsidR="00914A2C" w:rsidRPr="00B477EF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="00914A2C" w:rsidRPr="00B477EF">
        <w:rPr>
          <w:rFonts w:ascii="Times New Roman" w:hAnsi="Times New Roman"/>
          <w:sz w:val="24"/>
          <w:szCs w:val="24"/>
          <w:lang w:eastAsia="en-GB"/>
        </w:rPr>
        <w:t>) =</w:t>
      </w:r>
      <w:r w:rsidR="00914A2C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="00914A2C" w:rsidRPr="00355063">
        <w:rPr>
          <w:rFonts w:ascii="Times New Roman" w:hAnsi="Times New Roman"/>
          <w:position w:val="-24"/>
          <w:sz w:val="24"/>
          <w:szCs w:val="24"/>
          <w:lang w:eastAsia="en-GB"/>
        </w:rPr>
        <w:object w:dxaOrig="540" w:dyaOrig="620" w14:anchorId="4F23E013">
          <v:shape id="_x0000_i1032" type="#_x0000_t75" style="width:27pt;height:30.75pt" o:ole="">
            <v:imagedata r:id="rId12" o:title=""/>
          </v:shape>
          <o:OLEObject Type="Embed" ProgID="Equation.3" ShapeID="_x0000_i1032" DrawAspect="Content" ObjectID="_1661789987" r:id="rId13"/>
        </w:object>
      </w:r>
    </w:p>
    <w:p w14:paraId="043E2FEA" w14:textId="77777777" w:rsidR="00914A2C" w:rsidRDefault="00914A2C" w:rsidP="00914A2C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</w:p>
    <w:p w14:paraId="60C0D802" w14:textId="77777777" w:rsidR="00914A2C" w:rsidRPr="00B477EF" w:rsidRDefault="00914A2C" w:rsidP="00914A2C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B477EF">
        <w:rPr>
          <w:rFonts w:ascii="Times New Roman" w:hAnsi="Times New Roman"/>
          <w:sz w:val="24"/>
          <w:szCs w:val="24"/>
          <w:lang w:eastAsia="en-GB"/>
        </w:rPr>
        <w:t>(a)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B477EF">
        <w:rPr>
          <w:rFonts w:ascii="Times New Roman" w:hAnsi="Times New Roman"/>
          <w:sz w:val="24"/>
          <w:szCs w:val="24"/>
          <w:lang w:eastAsia="en-GB"/>
        </w:rPr>
        <w:t>Show that ff(</w:t>
      </w:r>
      <w:r w:rsidRPr="00B477EF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B477EF">
        <w:rPr>
          <w:rFonts w:ascii="Times New Roman" w:hAnsi="Times New Roman"/>
          <w:sz w:val="24"/>
          <w:szCs w:val="24"/>
          <w:lang w:eastAsia="en-GB"/>
        </w:rPr>
        <w:t xml:space="preserve">) = </w:t>
      </w:r>
      <w:r w:rsidRPr="00B477EF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</w:p>
    <w:p w14:paraId="612BA0D0" w14:textId="77777777" w:rsidR="00914A2C" w:rsidRDefault="00914A2C" w:rsidP="00914A2C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1C52E77" w14:textId="77777777" w:rsidR="00914A2C" w:rsidRDefault="00914A2C" w:rsidP="00914A2C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4948271" w14:textId="77777777" w:rsidR="00914A2C" w:rsidRDefault="00914A2C" w:rsidP="00914A2C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05D0284" w14:textId="77777777" w:rsidR="00914A2C" w:rsidRDefault="00914A2C" w:rsidP="00914A2C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B365725" w14:textId="77777777" w:rsidR="00914A2C" w:rsidRDefault="00914A2C" w:rsidP="00914A2C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EBA146F" w14:textId="77777777" w:rsidR="00914A2C" w:rsidRDefault="00914A2C" w:rsidP="00914A2C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3AED909" w14:textId="77777777" w:rsidR="00914A2C" w:rsidRDefault="00914A2C" w:rsidP="00914A2C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5C93212" w14:textId="77777777" w:rsidR="00914A2C" w:rsidRDefault="00914A2C" w:rsidP="00914A2C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292A37F" w14:textId="77777777" w:rsidR="00914A2C" w:rsidRDefault="00914A2C" w:rsidP="00914A2C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E971980" w14:textId="77777777" w:rsidR="00914A2C" w:rsidRDefault="00914A2C" w:rsidP="00914A2C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5BA1F95" w14:textId="77777777" w:rsidR="00914A2C" w:rsidRDefault="00914A2C" w:rsidP="00914A2C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05AA067" w14:textId="77777777" w:rsidR="00914A2C" w:rsidRDefault="00914A2C" w:rsidP="00914A2C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FC839E7" w14:textId="77777777" w:rsidR="00914A2C" w:rsidRDefault="00914A2C" w:rsidP="00914A2C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F622C63" w14:textId="77777777" w:rsidR="00914A2C" w:rsidRDefault="00914A2C" w:rsidP="00914A2C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44D8F2E" w14:textId="77777777" w:rsidR="00914A2C" w:rsidRDefault="00914A2C" w:rsidP="00914A2C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E7AC0EA" w14:textId="77777777" w:rsidR="00914A2C" w:rsidRDefault="00914A2C" w:rsidP="00914A2C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6478563" w14:textId="77777777" w:rsidR="00914A2C" w:rsidRDefault="00914A2C" w:rsidP="00914A2C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0D4D92B" w14:textId="77777777" w:rsidR="00914A2C" w:rsidRDefault="00914A2C" w:rsidP="00914A2C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09C14ED" w14:textId="77777777" w:rsidR="00914A2C" w:rsidRDefault="00914A2C" w:rsidP="00914A2C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EDB7474" w14:textId="77777777" w:rsidR="00914A2C" w:rsidRDefault="00914A2C" w:rsidP="00914A2C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40F745C" w14:textId="77777777" w:rsidR="00914A2C" w:rsidRDefault="00914A2C" w:rsidP="00914A2C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FEFCEAD" w14:textId="77777777" w:rsidR="00914A2C" w:rsidRDefault="00914A2C" w:rsidP="00914A2C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DD8BA35" w14:textId="77777777" w:rsidR="00914A2C" w:rsidRDefault="00914A2C" w:rsidP="00914A2C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B477EF">
        <w:rPr>
          <w:rFonts w:ascii="Times New Roman" w:hAnsi="Times New Roman"/>
          <w:b/>
          <w:bCs/>
          <w:sz w:val="24"/>
          <w:szCs w:val="24"/>
          <w:lang w:eastAsia="en-GB"/>
        </w:rPr>
        <w:t>(3)</w:t>
      </w:r>
    </w:p>
    <w:p w14:paraId="5E6C6ABA" w14:textId="77777777" w:rsidR="00914A2C" w:rsidRPr="00B477EF" w:rsidRDefault="00914A2C" w:rsidP="00914A2C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0475BDC" w14:textId="77777777" w:rsidR="00914A2C" w:rsidRPr="00B477EF" w:rsidRDefault="00914A2C" w:rsidP="00914A2C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(b)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B477EF">
        <w:rPr>
          <w:rFonts w:ascii="Times New Roman" w:hAnsi="Times New Roman"/>
          <w:sz w:val="24"/>
          <w:szCs w:val="24"/>
          <w:lang w:eastAsia="en-GB"/>
        </w:rPr>
        <w:t xml:space="preserve">Hence, write down </w:t>
      </w:r>
      <w:proofErr w:type="gramStart"/>
      <w:r w:rsidRPr="00B477EF">
        <w:rPr>
          <w:rFonts w:ascii="Times New Roman" w:hAnsi="Times New Roman"/>
          <w:sz w:val="24"/>
          <w:szCs w:val="24"/>
          <w:lang w:eastAsia="en-GB"/>
        </w:rPr>
        <w:t xml:space="preserve">f </w:t>
      </w:r>
      <w:r w:rsidRPr="00355063">
        <w:rPr>
          <w:rFonts w:ascii="Times New Roman" w:hAnsi="Times New Roman"/>
          <w:sz w:val="24"/>
          <w:szCs w:val="24"/>
          <w:vertAlign w:val="superscript"/>
          <w:lang w:eastAsia="en-GB"/>
        </w:rPr>
        <w:t>–1</w:t>
      </w:r>
      <w:proofErr w:type="gramEnd"/>
      <w:r w:rsidRPr="00B477EF">
        <w:rPr>
          <w:rFonts w:ascii="Times New Roman" w:hAnsi="Times New Roman"/>
          <w:sz w:val="24"/>
          <w:szCs w:val="24"/>
          <w:lang w:eastAsia="en-GB"/>
        </w:rPr>
        <w:t>(</w:t>
      </w:r>
      <w:r w:rsidRPr="00B477EF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B477EF">
        <w:rPr>
          <w:rFonts w:ascii="Times New Roman" w:hAnsi="Times New Roman"/>
          <w:sz w:val="24"/>
          <w:szCs w:val="24"/>
          <w:lang w:eastAsia="en-GB"/>
        </w:rPr>
        <w:t>)</w:t>
      </w:r>
    </w:p>
    <w:p w14:paraId="4C9BA4D1" w14:textId="77777777" w:rsidR="00914A2C" w:rsidRDefault="00914A2C" w:rsidP="00914A2C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A0ED1FA" w14:textId="77777777" w:rsidR="00914A2C" w:rsidRDefault="00914A2C" w:rsidP="00914A2C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59A22D5" w14:textId="77777777" w:rsidR="00914A2C" w:rsidRDefault="00914A2C" w:rsidP="00914A2C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5373C5E" w14:textId="77777777" w:rsidR="00914A2C" w:rsidRDefault="00914A2C" w:rsidP="00914A2C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313A6B6" w14:textId="77777777" w:rsidR="00914A2C" w:rsidRDefault="00914A2C" w:rsidP="00914A2C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3EF4F50" w14:textId="77777777" w:rsidR="00914A2C" w:rsidRDefault="00914A2C" w:rsidP="00914A2C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EC27692" w14:textId="77777777" w:rsidR="00914A2C" w:rsidRDefault="00914A2C" w:rsidP="00914A2C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54B95F5" w14:textId="77777777" w:rsidR="00914A2C" w:rsidRDefault="00914A2C" w:rsidP="00914A2C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FC4A675" w14:textId="77777777" w:rsidR="00914A2C" w:rsidRDefault="00914A2C" w:rsidP="00914A2C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3290CD" w14:textId="77777777" w:rsidR="00914A2C" w:rsidRDefault="00914A2C" w:rsidP="00914A2C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CE9C816" w14:textId="77777777" w:rsidR="00914A2C" w:rsidRPr="00B477EF" w:rsidRDefault="00914A2C" w:rsidP="00914A2C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B477EF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0FADD600" w14:textId="77777777" w:rsidR="00914A2C" w:rsidRPr="00B477EF" w:rsidRDefault="00914A2C" w:rsidP="00914A2C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B477EF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1AF787F5" w14:textId="78C8DD4E" w:rsidR="00914A2C" w:rsidRPr="00B477EF" w:rsidRDefault="00914A2C" w:rsidP="00914A2C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B477EF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FD504F">
        <w:rPr>
          <w:rFonts w:ascii="Times New Roman" w:hAnsi="Times New Roman"/>
          <w:b/>
          <w:bCs/>
          <w:sz w:val="24"/>
          <w:szCs w:val="24"/>
          <w:lang w:eastAsia="en-GB"/>
        </w:rPr>
        <w:t>8</w:t>
      </w:r>
      <w:r w:rsidRPr="00B477EF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marks)</w:t>
      </w:r>
    </w:p>
    <w:p w14:paraId="25278032" w14:textId="25832EA7" w:rsidR="00914A2C" w:rsidRDefault="00914A2C" w:rsidP="00914A2C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1C7D3F7D" w14:textId="77777777" w:rsidR="00914A2C" w:rsidRDefault="00914A2C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5EB921DD" w14:textId="7E56D36D" w:rsidR="00914A2C" w:rsidRPr="00914A2C" w:rsidRDefault="00FD504F" w:rsidP="00914A2C">
      <w:pPr>
        <w:tabs>
          <w:tab w:val="left" w:pos="426"/>
        </w:tabs>
        <w:autoSpaceDE w:val="0"/>
        <w:autoSpaceDN w:val="0"/>
        <w:adjustRightInd w:val="0"/>
        <w:ind w:hanging="561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lastRenderedPageBreak/>
        <w:t>9</w:t>
      </w:r>
      <w:r w:rsidR="00914A2C" w:rsidRPr="00914A2C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 xml:space="preserve"> </w:t>
      </w:r>
      <w:r w:rsidR="00914A2C" w:rsidRPr="00914A2C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ab/>
      </w:r>
      <w:r w:rsidR="00914A2C" w:rsidRPr="00914A2C">
        <w:rPr>
          <w:rFonts w:ascii="Times New Roman" w:eastAsia="Times New Roman" w:hAnsi="Times New Roman" w:cs="Times New Roman"/>
          <w:sz w:val="24"/>
          <w:szCs w:val="24"/>
          <w:lang w:eastAsia="en-GB"/>
        </w:rPr>
        <w:t>f(</w:t>
      </w:r>
      <w:r w:rsidR="00914A2C" w:rsidRPr="00914A2C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>x</w:t>
      </w:r>
      <w:r w:rsidR="00914A2C" w:rsidRPr="00914A2C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) = </w:t>
      </w:r>
      <w:r w:rsidR="00914A2C" w:rsidRPr="00914A2C">
        <w:rPr>
          <w:rFonts w:ascii="Times New Roman" w:eastAsia="Times New Roman" w:hAnsi="Times New Roman" w:cs="Times New Roman"/>
          <w:position w:val="-24"/>
          <w:sz w:val="24"/>
          <w:szCs w:val="24"/>
          <w:lang w:eastAsia="en-GB"/>
        </w:rPr>
        <w:object w:dxaOrig="580" w:dyaOrig="620" w14:anchorId="0BF97136">
          <v:shape id="_x0000_i1037" type="#_x0000_t75" style="width:29.25pt;height:30.75pt" o:ole="">
            <v:imagedata r:id="rId14" o:title=""/>
          </v:shape>
          <o:OLEObject Type="Embed" ProgID="Equation.3" ShapeID="_x0000_i1037" DrawAspect="Content" ObjectID="_1661789988" r:id="rId15"/>
        </w:object>
      </w:r>
      <w:r w:rsidR="00914A2C" w:rsidRPr="00914A2C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+ </w:t>
      </w:r>
      <w:r w:rsidR="00914A2C" w:rsidRPr="00914A2C">
        <w:rPr>
          <w:rFonts w:ascii="Times New Roman" w:eastAsia="Times New Roman" w:hAnsi="Times New Roman" w:cs="Times New Roman"/>
          <w:position w:val="-24"/>
          <w:sz w:val="24"/>
          <w:szCs w:val="24"/>
          <w:lang w:eastAsia="en-GB"/>
        </w:rPr>
        <w:object w:dxaOrig="560" w:dyaOrig="620" w14:anchorId="7B78CD13">
          <v:shape id="_x0000_i1038" type="#_x0000_t75" style="width:27.75pt;height:30.75pt" o:ole="">
            <v:imagedata r:id="rId16" o:title=""/>
          </v:shape>
          <o:OLEObject Type="Embed" ProgID="Equation.3" ShapeID="_x0000_i1038" DrawAspect="Content" ObjectID="_1661789989" r:id="rId17"/>
        </w:object>
      </w:r>
    </w:p>
    <w:p w14:paraId="7F550621" w14:textId="77777777" w:rsidR="00914A2C" w:rsidRPr="00914A2C" w:rsidRDefault="00914A2C" w:rsidP="00914A2C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7BD920F0" w14:textId="77777777" w:rsidR="00914A2C" w:rsidRPr="00914A2C" w:rsidRDefault="00914A2C" w:rsidP="00914A2C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914A2C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(a) </w:t>
      </w:r>
      <w:r w:rsidRPr="00914A2C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  <w:t>Work out f(5)</w:t>
      </w:r>
    </w:p>
    <w:p w14:paraId="53D18841" w14:textId="77777777" w:rsidR="00914A2C" w:rsidRPr="00914A2C" w:rsidRDefault="00914A2C" w:rsidP="00914A2C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914A2C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  <w:t>Give your answer as a fraction.</w:t>
      </w:r>
    </w:p>
    <w:p w14:paraId="28650333" w14:textId="77777777" w:rsidR="00914A2C" w:rsidRPr="00914A2C" w:rsidRDefault="00914A2C" w:rsidP="00914A2C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46389059" w14:textId="77777777" w:rsidR="00914A2C" w:rsidRPr="00914A2C" w:rsidRDefault="00914A2C" w:rsidP="00914A2C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0306717D" w14:textId="77777777" w:rsidR="00914A2C" w:rsidRPr="00914A2C" w:rsidRDefault="00914A2C" w:rsidP="00914A2C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293C8301" w14:textId="77777777" w:rsidR="00914A2C" w:rsidRPr="00914A2C" w:rsidRDefault="00914A2C" w:rsidP="00914A2C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117A98DB" w14:textId="77777777" w:rsidR="00914A2C" w:rsidRPr="00914A2C" w:rsidRDefault="00914A2C" w:rsidP="00914A2C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914A2C">
        <w:rPr>
          <w:rFonts w:ascii="Times New Roman" w:eastAsia="Times New Roman" w:hAnsi="Times New Roman" w:cs="Times New Roman"/>
          <w:sz w:val="24"/>
          <w:szCs w:val="24"/>
          <w:lang w:eastAsia="en-GB"/>
        </w:rPr>
        <w:t>.......................................................</w:t>
      </w:r>
    </w:p>
    <w:p w14:paraId="2746CBB9" w14:textId="77777777" w:rsidR="00914A2C" w:rsidRPr="00914A2C" w:rsidRDefault="00914A2C" w:rsidP="00914A2C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914A2C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(2)</w:t>
      </w:r>
    </w:p>
    <w:p w14:paraId="62023A97" w14:textId="77777777" w:rsidR="00914A2C" w:rsidRPr="00914A2C" w:rsidRDefault="00914A2C" w:rsidP="00914A2C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0A8EB084" w14:textId="77777777" w:rsidR="00914A2C" w:rsidRPr="00914A2C" w:rsidRDefault="00914A2C" w:rsidP="00914A2C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914A2C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(b) </w:t>
      </w:r>
      <w:r w:rsidRPr="00914A2C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  <w:t xml:space="preserve">Write down a value of </w:t>
      </w:r>
      <w:r w:rsidRPr="00914A2C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 xml:space="preserve">x </w:t>
      </w:r>
      <w:r w:rsidRPr="00914A2C">
        <w:rPr>
          <w:rFonts w:ascii="Times New Roman" w:eastAsia="Times New Roman" w:hAnsi="Times New Roman" w:cs="Times New Roman"/>
          <w:sz w:val="24"/>
          <w:szCs w:val="24"/>
          <w:lang w:eastAsia="en-GB"/>
        </w:rPr>
        <w:t>for which f(</w:t>
      </w:r>
      <w:r w:rsidRPr="00914A2C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>x</w:t>
      </w:r>
      <w:r w:rsidRPr="00914A2C">
        <w:rPr>
          <w:rFonts w:ascii="Times New Roman" w:eastAsia="Times New Roman" w:hAnsi="Times New Roman" w:cs="Times New Roman"/>
          <w:sz w:val="24"/>
          <w:szCs w:val="24"/>
          <w:lang w:eastAsia="en-GB"/>
        </w:rPr>
        <w:t>) is not defined.</w:t>
      </w:r>
    </w:p>
    <w:p w14:paraId="1F165C85" w14:textId="77777777" w:rsidR="00914A2C" w:rsidRPr="00914A2C" w:rsidRDefault="00914A2C" w:rsidP="00914A2C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37E8265F" w14:textId="77777777" w:rsidR="00914A2C" w:rsidRPr="00914A2C" w:rsidRDefault="00914A2C" w:rsidP="00914A2C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6014CBFF" w14:textId="77777777" w:rsidR="00914A2C" w:rsidRPr="00914A2C" w:rsidRDefault="00914A2C" w:rsidP="00914A2C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bookmarkStart w:id="3" w:name="_GoBack"/>
      <w:bookmarkEnd w:id="3"/>
    </w:p>
    <w:p w14:paraId="18E2EC67" w14:textId="77777777" w:rsidR="00914A2C" w:rsidRPr="00914A2C" w:rsidRDefault="00914A2C" w:rsidP="00914A2C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5493DB12" w14:textId="77777777" w:rsidR="00914A2C" w:rsidRPr="00914A2C" w:rsidRDefault="00914A2C" w:rsidP="00914A2C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47482F75" w14:textId="77777777" w:rsidR="00914A2C" w:rsidRPr="00914A2C" w:rsidRDefault="00914A2C" w:rsidP="00914A2C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37518740" w14:textId="77777777" w:rsidR="00914A2C" w:rsidRPr="00914A2C" w:rsidRDefault="00914A2C" w:rsidP="00914A2C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914A2C">
        <w:rPr>
          <w:rFonts w:ascii="Times New Roman" w:eastAsia="Times New Roman" w:hAnsi="Times New Roman" w:cs="Times New Roman"/>
          <w:sz w:val="24"/>
          <w:szCs w:val="24"/>
          <w:lang w:eastAsia="en-GB"/>
        </w:rPr>
        <w:t>.......................................................</w:t>
      </w:r>
    </w:p>
    <w:p w14:paraId="4DBE83BB" w14:textId="77777777" w:rsidR="00914A2C" w:rsidRPr="00914A2C" w:rsidRDefault="00914A2C" w:rsidP="00914A2C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914A2C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(1)</w:t>
      </w:r>
    </w:p>
    <w:p w14:paraId="20D082D7" w14:textId="77777777" w:rsidR="00914A2C" w:rsidRPr="00914A2C" w:rsidRDefault="00914A2C" w:rsidP="00914A2C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7A3826C7" w14:textId="77777777" w:rsidR="00914A2C" w:rsidRPr="00914A2C" w:rsidRDefault="00914A2C" w:rsidP="00914A2C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914A2C">
        <w:rPr>
          <w:rFonts w:ascii="Times New Roman" w:eastAsia="Times New Roman" w:hAnsi="Times New Roman" w:cs="Times New Roman"/>
          <w:sz w:val="24"/>
          <w:szCs w:val="24"/>
          <w:lang w:eastAsia="en-GB"/>
        </w:rPr>
        <w:t>Given that f(</w:t>
      </w:r>
      <w:r w:rsidRPr="00914A2C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>x</w:t>
      </w:r>
      <w:r w:rsidRPr="00914A2C">
        <w:rPr>
          <w:rFonts w:ascii="Times New Roman" w:eastAsia="Times New Roman" w:hAnsi="Times New Roman" w:cs="Times New Roman"/>
          <w:sz w:val="24"/>
          <w:szCs w:val="24"/>
          <w:lang w:eastAsia="en-GB"/>
        </w:rPr>
        <w:t>) = 4</w:t>
      </w:r>
    </w:p>
    <w:p w14:paraId="573494BB" w14:textId="77777777" w:rsidR="00914A2C" w:rsidRPr="00914A2C" w:rsidRDefault="00914A2C" w:rsidP="00914A2C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173AAE44" w14:textId="77777777" w:rsidR="00914A2C" w:rsidRPr="00914A2C" w:rsidRDefault="00914A2C" w:rsidP="00914A2C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914A2C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(c) </w:t>
      </w:r>
      <w:r w:rsidRPr="00914A2C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  <w:t xml:space="preserve">find the possible values of </w:t>
      </w:r>
      <w:r w:rsidRPr="00914A2C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>x</w:t>
      </w:r>
      <w:r w:rsidRPr="00914A2C">
        <w:rPr>
          <w:rFonts w:ascii="Times New Roman" w:eastAsia="Times New Roman" w:hAnsi="Times New Roman" w:cs="Times New Roman"/>
          <w:sz w:val="24"/>
          <w:szCs w:val="24"/>
          <w:lang w:eastAsia="en-GB"/>
        </w:rPr>
        <w:t>.</w:t>
      </w:r>
    </w:p>
    <w:p w14:paraId="413C227F" w14:textId="77777777" w:rsidR="00914A2C" w:rsidRPr="00914A2C" w:rsidRDefault="00914A2C" w:rsidP="00914A2C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914A2C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  <w:t xml:space="preserve">Give your answer in the form </w:t>
      </w:r>
      <w:r w:rsidRPr="00914A2C">
        <w:rPr>
          <w:rFonts w:ascii="Times New Roman" w:eastAsia="Times New Roman" w:hAnsi="Times New Roman" w:cs="Times New Roman"/>
          <w:position w:val="-24"/>
          <w:sz w:val="24"/>
          <w:szCs w:val="24"/>
          <w:lang w:eastAsia="en-GB"/>
        </w:rPr>
        <w:object w:dxaOrig="780" w:dyaOrig="660" w14:anchorId="64605566">
          <v:shape id="_x0000_i1039" type="#_x0000_t75" style="width:39pt;height:33pt" o:ole="">
            <v:imagedata r:id="rId18" o:title=""/>
          </v:shape>
          <o:OLEObject Type="Embed" ProgID="Equation.3" ShapeID="_x0000_i1039" DrawAspect="Content" ObjectID="_1661789990" r:id="rId19"/>
        </w:object>
      </w:r>
      <w:r w:rsidRPr="00914A2C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, where </w:t>
      </w:r>
      <w:r w:rsidRPr="00914A2C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>p</w:t>
      </w:r>
      <w:r w:rsidRPr="00914A2C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, </w:t>
      </w:r>
      <w:r w:rsidRPr="00914A2C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 xml:space="preserve">q </w:t>
      </w:r>
      <w:r w:rsidRPr="00914A2C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and </w:t>
      </w:r>
      <w:proofErr w:type="spellStart"/>
      <w:r w:rsidRPr="00914A2C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 xml:space="preserve">r </w:t>
      </w:r>
      <w:r w:rsidRPr="00914A2C">
        <w:rPr>
          <w:rFonts w:ascii="Times New Roman" w:eastAsia="Times New Roman" w:hAnsi="Times New Roman" w:cs="Times New Roman"/>
          <w:sz w:val="24"/>
          <w:szCs w:val="24"/>
          <w:lang w:eastAsia="en-GB"/>
        </w:rPr>
        <w:t>are</w:t>
      </w:r>
      <w:proofErr w:type="spellEnd"/>
      <w:r w:rsidRPr="00914A2C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positive integers. </w:t>
      </w:r>
    </w:p>
    <w:p w14:paraId="3B043A07" w14:textId="77777777" w:rsidR="00914A2C" w:rsidRPr="00914A2C" w:rsidRDefault="00914A2C" w:rsidP="00914A2C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2C32FADB" w14:textId="77777777" w:rsidR="00914A2C" w:rsidRPr="00914A2C" w:rsidRDefault="00914A2C" w:rsidP="00914A2C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3ACE7502" w14:textId="77777777" w:rsidR="00914A2C" w:rsidRPr="00914A2C" w:rsidRDefault="00914A2C" w:rsidP="00914A2C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1D6B9237" w14:textId="77777777" w:rsidR="00914A2C" w:rsidRPr="00914A2C" w:rsidRDefault="00914A2C" w:rsidP="00914A2C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42D4FC35" w14:textId="77777777" w:rsidR="00914A2C" w:rsidRPr="00914A2C" w:rsidRDefault="00914A2C" w:rsidP="00914A2C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7FDC47E1" w14:textId="77777777" w:rsidR="00914A2C" w:rsidRPr="00914A2C" w:rsidRDefault="00914A2C" w:rsidP="00914A2C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40BE7FA5" w14:textId="77777777" w:rsidR="00914A2C" w:rsidRPr="00914A2C" w:rsidRDefault="00914A2C" w:rsidP="00914A2C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6733AEFC" w14:textId="77777777" w:rsidR="00914A2C" w:rsidRPr="00914A2C" w:rsidRDefault="00914A2C" w:rsidP="00914A2C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44CCF5C7" w14:textId="77777777" w:rsidR="00914A2C" w:rsidRPr="00914A2C" w:rsidRDefault="00914A2C" w:rsidP="00914A2C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05FDB348" w14:textId="77777777" w:rsidR="00914A2C" w:rsidRPr="00914A2C" w:rsidRDefault="00914A2C" w:rsidP="00914A2C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70D3786B" w14:textId="77777777" w:rsidR="00914A2C" w:rsidRPr="00914A2C" w:rsidRDefault="00914A2C" w:rsidP="00914A2C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7BBF819A" w14:textId="77777777" w:rsidR="00914A2C" w:rsidRPr="00914A2C" w:rsidRDefault="00914A2C" w:rsidP="00914A2C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7CDBDDF6" w14:textId="77777777" w:rsidR="00914A2C" w:rsidRPr="00914A2C" w:rsidRDefault="00914A2C" w:rsidP="00914A2C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2280EDA6" w14:textId="77777777" w:rsidR="00914A2C" w:rsidRPr="00914A2C" w:rsidRDefault="00914A2C" w:rsidP="00914A2C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4729B732" w14:textId="77777777" w:rsidR="00914A2C" w:rsidRPr="00914A2C" w:rsidRDefault="00914A2C" w:rsidP="00914A2C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2665D45B" w14:textId="77777777" w:rsidR="00914A2C" w:rsidRPr="00914A2C" w:rsidRDefault="00914A2C" w:rsidP="00914A2C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2B905CB5" w14:textId="77777777" w:rsidR="00914A2C" w:rsidRPr="00914A2C" w:rsidRDefault="00914A2C" w:rsidP="00914A2C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914A2C">
        <w:rPr>
          <w:rFonts w:ascii="Times New Roman" w:eastAsia="Times New Roman" w:hAnsi="Times New Roman" w:cs="Times New Roman"/>
          <w:sz w:val="24"/>
          <w:szCs w:val="24"/>
          <w:lang w:eastAsia="en-GB"/>
        </w:rPr>
        <w:t>.......................................................</w:t>
      </w:r>
    </w:p>
    <w:p w14:paraId="5C4167B1" w14:textId="77777777" w:rsidR="00914A2C" w:rsidRPr="00914A2C" w:rsidRDefault="00914A2C" w:rsidP="00914A2C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914A2C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(5)</w:t>
      </w:r>
    </w:p>
    <w:p w14:paraId="5433C645" w14:textId="1E3E00AE" w:rsidR="00914A2C" w:rsidRDefault="00914A2C" w:rsidP="00FD504F">
      <w:pPr>
        <w:pBdr>
          <w:bottom w:val="single" w:sz="4" w:space="1" w:color="auto"/>
        </w:pBdr>
        <w:tabs>
          <w:tab w:val="left" w:pos="385"/>
          <w:tab w:val="left" w:pos="426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914A2C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 xml:space="preserve">(Total for Question </w:t>
      </w:r>
      <w:r w:rsidR="00FD504F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9</w:t>
      </w:r>
      <w:r w:rsidRPr="00914A2C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 xml:space="preserve"> is 8 marks)</w:t>
      </w:r>
    </w:p>
    <w:p w14:paraId="4BACC710" w14:textId="77777777" w:rsidR="00FD504F" w:rsidRPr="00914A2C" w:rsidRDefault="00FD504F" w:rsidP="00FD504F">
      <w:pPr>
        <w:pBdr>
          <w:bottom w:val="single" w:sz="4" w:space="1" w:color="auto"/>
        </w:pBdr>
        <w:tabs>
          <w:tab w:val="left" w:pos="385"/>
          <w:tab w:val="left" w:pos="426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42E36B7F" w14:textId="77777777" w:rsidR="00914A2C" w:rsidRDefault="00914A2C" w:rsidP="00914A2C">
      <w:pPr>
        <w:tabs>
          <w:tab w:val="left" w:pos="0"/>
          <w:tab w:val="left" w:pos="426"/>
          <w:tab w:val="left" w:pos="851"/>
        </w:tabs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914A2C">
        <w:rPr>
          <w:rFonts w:ascii="Times New Roman" w:eastAsia="Calibri" w:hAnsi="Times New Roman" w:cs="Times New Roman"/>
          <w:noProof/>
          <w:sz w:val="24"/>
          <w:szCs w:val="24"/>
        </w:rPr>
        <mc:AlternateContent>
          <mc:Choice Requires="wps">
            <w:drawing>
              <wp:anchor distT="4294967295" distB="4294967295" distL="114300" distR="114300" simplePos="0" relativeHeight="251666432" behindDoc="0" locked="0" layoutInCell="1" allowOverlap="1" wp14:anchorId="0E97AB34" wp14:editId="5A97842D">
                <wp:simplePos x="0" y="0"/>
                <wp:positionH relativeFrom="column">
                  <wp:posOffset>0</wp:posOffset>
                </wp:positionH>
                <wp:positionV relativeFrom="paragraph">
                  <wp:posOffset>46677</wp:posOffset>
                </wp:positionV>
                <wp:extent cx="5731510" cy="0"/>
                <wp:effectExtent l="0" t="19050" r="21590" b="19050"/>
                <wp:wrapNone/>
                <wp:docPr id="7" name="Straight Connector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731510" cy="0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0D59A47" id="Straight Connector 7" o:spid="_x0000_s1026" style="position:absolute;z-index:25166643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0,3.7pt" to="451.3pt,3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" strokecolor="windowText" strokeweight="3pt">
                <v:stroke joinstyle="miter"/>
                <o:lock v:ext="edit" shapetype="f"/>
              </v:line>
            </w:pict>
          </mc:Fallback>
        </mc:AlternateContent>
      </w:r>
    </w:p>
    <w:p w14:paraId="55BF89DB" w14:textId="14B2BB47" w:rsidR="00B73A10" w:rsidRPr="00694F67" w:rsidRDefault="00204AA8" w:rsidP="00914A2C">
      <w:pPr>
        <w:tabs>
          <w:tab w:val="left" w:pos="0"/>
          <w:tab w:val="left" w:pos="426"/>
          <w:tab w:val="left" w:pos="851"/>
        </w:tabs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694F67">
        <w:rPr>
          <w:rFonts w:ascii="Times New Roman" w:hAnsi="Times New Roman" w:cs="Times New Roman"/>
          <w:b/>
          <w:bCs/>
          <w:sz w:val="24"/>
          <w:szCs w:val="24"/>
        </w:rPr>
        <w:t xml:space="preserve">TOTAL MARKS FOR PAPER: </w:t>
      </w:r>
      <w:r w:rsidR="00914A2C">
        <w:rPr>
          <w:rFonts w:ascii="Times New Roman" w:hAnsi="Times New Roman" w:cs="Times New Roman"/>
          <w:b/>
          <w:bCs/>
          <w:sz w:val="24"/>
          <w:szCs w:val="24"/>
        </w:rPr>
        <w:t>48</w:t>
      </w:r>
    </w:p>
    <w:sectPr w:rsidR="00B73A10" w:rsidRPr="00694F67">
      <w:headerReference w:type="default" r:id="rId20"/>
      <w:footerReference w:type="default" r:id="rId21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486AF4E" w14:textId="77777777" w:rsidR="00B161B1" w:rsidRDefault="00B161B1" w:rsidP="00175BBA">
      <w:r>
        <w:separator/>
      </w:r>
    </w:p>
  </w:endnote>
  <w:endnote w:type="continuationSeparator" w:id="0">
    <w:p w14:paraId="5180E627" w14:textId="77777777" w:rsidR="00B161B1" w:rsidRDefault="00B161B1" w:rsidP="00175BB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2D4DC0F" w14:textId="77777777" w:rsidR="00EC44AB" w:rsidRPr="00133D3D" w:rsidRDefault="00EC44AB" w:rsidP="00EC44A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i/>
        <w:iCs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This publication may only be reproduced in accordance with Pearson Education Limited copyright policy.</w:t>
    </w:r>
  </w:p>
  <w:p w14:paraId="4E91F463" w14:textId="14358654" w:rsidR="000A54BF" w:rsidRPr="00EC44AB" w:rsidRDefault="00EC44AB" w:rsidP="00EC44AB">
    <w:pPr>
      <w:widowControl w:val="0"/>
      <w:tabs>
        <w:tab w:val="left" w:pos="0"/>
        <w:tab w:val="left" w:pos="2471"/>
      </w:tabs>
      <w:autoSpaceDE w:val="0"/>
      <w:autoSpaceDN w:val="0"/>
      <w:adjustRightInd w:val="0"/>
      <w:rPr>
        <w:rFonts w:ascii="Times New Roman" w:hAnsi="Times New Roman"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©2020 Pearson Education Limited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8B378AA" w14:textId="77777777" w:rsidR="00B161B1" w:rsidRDefault="00B161B1" w:rsidP="00175BBA">
      <w:r>
        <w:separator/>
      </w:r>
    </w:p>
  </w:footnote>
  <w:footnote w:type="continuationSeparator" w:id="0">
    <w:p w14:paraId="7FAA7A63" w14:textId="77777777" w:rsidR="00B161B1" w:rsidRDefault="00B161B1" w:rsidP="00175BB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3642E18" w14:textId="3BB7D829" w:rsidR="00EC44AB" w:rsidRPr="00EC44AB" w:rsidRDefault="00694F67" w:rsidP="00EC44A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b/>
        <w:bCs/>
        <w:sz w:val="24"/>
        <w:szCs w:val="24"/>
      </w:rPr>
    </w:pPr>
    <w:r w:rsidRPr="00694F67">
      <w:rPr>
        <w:rFonts w:ascii="Times New Roman" w:hAnsi="Times New Roman"/>
        <w:b/>
        <w:bCs/>
        <w:sz w:val="24"/>
        <w:szCs w:val="24"/>
      </w:rPr>
      <w:t xml:space="preserve">1MA1 Higher themed papers: </w:t>
    </w:r>
    <w:r w:rsidR="005E2E1E">
      <w:rPr>
        <w:rFonts w:ascii="Times New Roman" w:hAnsi="Times New Roman"/>
        <w:b/>
        <w:bCs/>
        <w:sz w:val="24"/>
        <w:szCs w:val="24"/>
      </w:rPr>
      <w:t>Function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" w15:restartNumberingAfterBreak="0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0"/>
  <w:proofState w:spelling="clean" w:grammar="clean"/>
  <w:defaultTabStop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E5A3C"/>
    <w:rsid w:val="00001594"/>
    <w:rsid w:val="00001FFF"/>
    <w:rsid w:val="0001584D"/>
    <w:rsid w:val="00057B00"/>
    <w:rsid w:val="00057BD1"/>
    <w:rsid w:val="000810E8"/>
    <w:rsid w:val="000971DD"/>
    <w:rsid w:val="000A54BF"/>
    <w:rsid w:val="000C343B"/>
    <w:rsid w:val="000E6956"/>
    <w:rsid w:val="000F4A4E"/>
    <w:rsid w:val="000F4EF5"/>
    <w:rsid w:val="001030FC"/>
    <w:rsid w:val="00120AC1"/>
    <w:rsid w:val="001443EA"/>
    <w:rsid w:val="0014526D"/>
    <w:rsid w:val="001526D3"/>
    <w:rsid w:val="00163AE8"/>
    <w:rsid w:val="00175BBA"/>
    <w:rsid w:val="00176B32"/>
    <w:rsid w:val="001823FE"/>
    <w:rsid w:val="001A7AC0"/>
    <w:rsid w:val="001B10D8"/>
    <w:rsid w:val="001E4F60"/>
    <w:rsid w:val="001E5989"/>
    <w:rsid w:val="001E668D"/>
    <w:rsid w:val="0020371A"/>
    <w:rsid w:val="00204AA8"/>
    <w:rsid w:val="00222221"/>
    <w:rsid w:val="002565AE"/>
    <w:rsid w:val="002809F3"/>
    <w:rsid w:val="002A12FA"/>
    <w:rsid w:val="002A2E5C"/>
    <w:rsid w:val="002B6A35"/>
    <w:rsid w:val="002D64C7"/>
    <w:rsid w:val="003034F9"/>
    <w:rsid w:val="00324619"/>
    <w:rsid w:val="00330798"/>
    <w:rsid w:val="003377BB"/>
    <w:rsid w:val="00340AC4"/>
    <w:rsid w:val="00343318"/>
    <w:rsid w:val="0037116D"/>
    <w:rsid w:val="00395D60"/>
    <w:rsid w:val="003C10A5"/>
    <w:rsid w:val="00405147"/>
    <w:rsid w:val="004054AB"/>
    <w:rsid w:val="00414093"/>
    <w:rsid w:val="00444689"/>
    <w:rsid w:val="004538A5"/>
    <w:rsid w:val="004574F4"/>
    <w:rsid w:val="004A1220"/>
    <w:rsid w:val="004B0AB9"/>
    <w:rsid w:val="004E1A95"/>
    <w:rsid w:val="00511E8A"/>
    <w:rsid w:val="00515A97"/>
    <w:rsid w:val="00523741"/>
    <w:rsid w:val="00532963"/>
    <w:rsid w:val="00535338"/>
    <w:rsid w:val="00536D15"/>
    <w:rsid w:val="0054003E"/>
    <w:rsid w:val="00540C60"/>
    <w:rsid w:val="005631A7"/>
    <w:rsid w:val="00570F59"/>
    <w:rsid w:val="005822DE"/>
    <w:rsid w:val="00585446"/>
    <w:rsid w:val="00587B32"/>
    <w:rsid w:val="005A3C6A"/>
    <w:rsid w:val="005A5462"/>
    <w:rsid w:val="005A76DB"/>
    <w:rsid w:val="005B347C"/>
    <w:rsid w:val="005E2E1E"/>
    <w:rsid w:val="005E5A3C"/>
    <w:rsid w:val="00614D11"/>
    <w:rsid w:val="00615976"/>
    <w:rsid w:val="00624B01"/>
    <w:rsid w:val="00633511"/>
    <w:rsid w:val="00651689"/>
    <w:rsid w:val="00663EFE"/>
    <w:rsid w:val="006836D3"/>
    <w:rsid w:val="00694F67"/>
    <w:rsid w:val="006B0B8D"/>
    <w:rsid w:val="006F55BF"/>
    <w:rsid w:val="006F5905"/>
    <w:rsid w:val="006F62CB"/>
    <w:rsid w:val="007203BD"/>
    <w:rsid w:val="00723957"/>
    <w:rsid w:val="0072718D"/>
    <w:rsid w:val="00787520"/>
    <w:rsid w:val="00797E94"/>
    <w:rsid w:val="007A336F"/>
    <w:rsid w:val="007A45C8"/>
    <w:rsid w:val="007D1500"/>
    <w:rsid w:val="007E6F22"/>
    <w:rsid w:val="007F387F"/>
    <w:rsid w:val="00827782"/>
    <w:rsid w:val="00844161"/>
    <w:rsid w:val="008B7183"/>
    <w:rsid w:val="008C0A25"/>
    <w:rsid w:val="008E0D99"/>
    <w:rsid w:val="008E1CF2"/>
    <w:rsid w:val="008F562D"/>
    <w:rsid w:val="00914A2C"/>
    <w:rsid w:val="009425CE"/>
    <w:rsid w:val="009471B9"/>
    <w:rsid w:val="009602D8"/>
    <w:rsid w:val="009A511D"/>
    <w:rsid w:val="009B3D82"/>
    <w:rsid w:val="009B71CF"/>
    <w:rsid w:val="009C54B7"/>
    <w:rsid w:val="00A41D2E"/>
    <w:rsid w:val="00A5611E"/>
    <w:rsid w:val="00A613C9"/>
    <w:rsid w:val="00A62749"/>
    <w:rsid w:val="00A63683"/>
    <w:rsid w:val="00A7593A"/>
    <w:rsid w:val="00AA423B"/>
    <w:rsid w:val="00AB0346"/>
    <w:rsid w:val="00AC7E61"/>
    <w:rsid w:val="00AD0B5E"/>
    <w:rsid w:val="00AE4492"/>
    <w:rsid w:val="00B161B1"/>
    <w:rsid w:val="00B25C0E"/>
    <w:rsid w:val="00B60127"/>
    <w:rsid w:val="00B608CF"/>
    <w:rsid w:val="00B73A10"/>
    <w:rsid w:val="00B857FF"/>
    <w:rsid w:val="00BB103B"/>
    <w:rsid w:val="00BB5CB8"/>
    <w:rsid w:val="00BC7598"/>
    <w:rsid w:val="00BE409D"/>
    <w:rsid w:val="00BF56DD"/>
    <w:rsid w:val="00C04C0A"/>
    <w:rsid w:val="00C0764A"/>
    <w:rsid w:val="00C0774A"/>
    <w:rsid w:val="00C21058"/>
    <w:rsid w:val="00C24AEF"/>
    <w:rsid w:val="00C45602"/>
    <w:rsid w:val="00C50AF5"/>
    <w:rsid w:val="00C84BA8"/>
    <w:rsid w:val="00C954DE"/>
    <w:rsid w:val="00CD2689"/>
    <w:rsid w:val="00CE0BB1"/>
    <w:rsid w:val="00CE3312"/>
    <w:rsid w:val="00CE5C1A"/>
    <w:rsid w:val="00D15E05"/>
    <w:rsid w:val="00D3069B"/>
    <w:rsid w:val="00D60A85"/>
    <w:rsid w:val="00D60D1A"/>
    <w:rsid w:val="00D74713"/>
    <w:rsid w:val="00D8497C"/>
    <w:rsid w:val="00D964DE"/>
    <w:rsid w:val="00DC26AF"/>
    <w:rsid w:val="00DE0BCE"/>
    <w:rsid w:val="00DE31F7"/>
    <w:rsid w:val="00DF386C"/>
    <w:rsid w:val="00E0122D"/>
    <w:rsid w:val="00E133C7"/>
    <w:rsid w:val="00E1485A"/>
    <w:rsid w:val="00E3135D"/>
    <w:rsid w:val="00E31A1D"/>
    <w:rsid w:val="00E3358D"/>
    <w:rsid w:val="00E5293E"/>
    <w:rsid w:val="00E52D40"/>
    <w:rsid w:val="00E54EA1"/>
    <w:rsid w:val="00E613E3"/>
    <w:rsid w:val="00E62106"/>
    <w:rsid w:val="00E670FC"/>
    <w:rsid w:val="00E67348"/>
    <w:rsid w:val="00E85A89"/>
    <w:rsid w:val="00E94A19"/>
    <w:rsid w:val="00EA7115"/>
    <w:rsid w:val="00EB165D"/>
    <w:rsid w:val="00EB1AB3"/>
    <w:rsid w:val="00EB2C52"/>
    <w:rsid w:val="00EB51F7"/>
    <w:rsid w:val="00EB7DEC"/>
    <w:rsid w:val="00EC44AB"/>
    <w:rsid w:val="00ED39E1"/>
    <w:rsid w:val="00ED6321"/>
    <w:rsid w:val="00EE3D82"/>
    <w:rsid w:val="00EF7697"/>
    <w:rsid w:val="00F314E4"/>
    <w:rsid w:val="00F3473D"/>
    <w:rsid w:val="00F5248B"/>
    <w:rsid w:val="00F962C1"/>
    <w:rsid w:val="00FD2377"/>
    <w:rsid w:val="00FD504F"/>
    <w:rsid w:val="00FD5DF3"/>
    <w:rsid w:val="00FE5B88"/>
    <w:rsid w:val="00FF29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0F4F88B"/>
  <w15:docId w15:val="{76D7FF42-3F82-493E-8E13-E87D7C6534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75BBA"/>
  </w:style>
  <w:style w:type="paragraph" w:styleId="Footer">
    <w:name w:val="footer"/>
    <w:basedOn w:val="Normal"/>
    <w:link w:val="Foot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75BBA"/>
  </w:style>
  <w:style w:type="paragraph" w:styleId="BalloonText">
    <w:name w:val="Balloon Text"/>
    <w:basedOn w:val="Normal"/>
    <w:link w:val="BalloonTextChar"/>
    <w:uiPriority w:val="99"/>
    <w:semiHidden/>
    <w:unhideWhenUsed/>
    <w:rsid w:val="002A2E5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2E5C"/>
    <w:rPr>
      <w:rFonts w:ascii="Lucida Grande" w:hAnsi="Lucida Grande"/>
      <w:sz w:val="18"/>
      <w:szCs w:val="18"/>
    </w:rPr>
  </w:style>
  <w:style w:type="table" w:styleId="TableGrid">
    <w:name w:val="Table Grid"/>
    <w:basedOn w:val="TableNormal"/>
    <w:uiPriority w:val="39"/>
    <w:rsid w:val="00F314E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2718D"/>
    <w:pPr>
      <w:ind w:left="720"/>
      <w:contextualSpacing/>
    </w:pPr>
  </w:style>
  <w:style w:type="paragraph" w:customStyle="1" w:styleId="ColorfulList-Accent11">
    <w:name w:val="Colorful List - Accent 11"/>
    <w:basedOn w:val="Normal"/>
    <w:uiPriority w:val="34"/>
    <w:qFormat/>
    <w:rsid w:val="00E1485A"/>
    <w:pPr>
      <w:spacing w:after="160" w:line="259" w:lineRule="auto"/>
      <w:ind w:left="720"/>
      <w:contextualSpacing/>
    </w:pPr>
    <w:rPr>
      <w:rFonts w:ascii="Calibri" w:eastAsia="Calibri" w:hAnsi="Calibri" w:cs="Times New Roman"/>
    </w:rPr>
  </w:style>
  <w:style w:type="paragraph" w:customStyle="1" w:styleId="MediumGrid1-Accent22">
    <w:name w:val="Medium Grid 1 - Accent 22"/>
    <w:basedOn w:val="Normal"/>
    <w:qFormat/>
    <w:rsid w:val="00E1485A"/>
    <w:pPr>
      <w:spacing w:after="160" w:line="259" w:lineRule="auto"/>
      <w:ind w:left="720"/>
      <w:contextualSpacing/>
    </w:pPr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footer" Target="footer1.xml"/><Relationship Id="rId7" Type="http://schemas.openxmlformats.org/officeDocument/2006/relationships/image" Target="media/image1.tmp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tmp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6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1</TotalTime>
  <Pages>10</Pages>
  <Words>746</Words>
  <Characters>4253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 Bruce</dc:creator>
  <cp:keywords/>
  <dc:description/>
  <cp:lastModifiedBy>Ahmed, Saira</cp:lastModifiedBy>
  <cp:revision>123</cp:revision>
  <dcterms:created xsi:type="dcterms:W3CDTF">2019-10-18T05:47:00Z</dcterms:created>
  <dcterms:modified xsi:type="dcterms:W3CDTF">2020-09-16T18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